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66" r:id="rId5"/>
    <p:sldId id="267" r:id="rId6"/>
    <p:sldId id="258" r:id="rId7"/>
    <p:sldId id="262" r:id="rId8"/>
    <p:sldId id="263" r:id="rId9"/>
    <p:sldId id="264" r:id="rId10"/>
    <p:sldId id="268" r:id="rId11"/>
    <p:sldId id="269" r:id="rId12"/>
    <p:sldId id="270" r:id="rId13"/>
    <p:sldId id="271" r:id="rId14"/>
    <p:sldId id="272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31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sheshanand\Documents\01_Academics\authering\07_Authored\01_Binding%20Energy%20Per%20Nucleon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sheshanand\Documents\01_Academics\authering\07_Authored\01_Binding%20Energy%20Per%20Nucleon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sheshanand\Documents\01_Academics\authering\07_Authored\01_Binding%20Energy%20Per%20Nucleon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sheshanand\Documents\01_Academics\authering\07_Authored\01_Binding%20Energy%20Per%20Nucleon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sheshanand\Documents\01_Academics\authering\07_Authored\01_Binding%20Energy%20Per%20Nucleon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2!$K$4</c:f>
              <c:strCache>
                <c:ptCount val="1"/>
                <c:pt idx="0">
                  <c:v>(A-Z)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Sheet2!$J$5:$J$212</c:f>
              <c:numCache>
                <c:formatCode>General</c:formatCode>
                <c:ptCount val="208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2</c:v>
                </c:pt>
                <c:pt idx="4">
                  <c:v>3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5</c:v>
                </c:pt>
                <c:pt idx="9">
                  <c:v>6</c:v>
                </c:pt>
                <c:pt idx="10">
                  <c:v>6</c:v>
                </c:pt>
                <c:pt idx="11">
                  <c:v>7</c:v>
                </c:pt>
                <c:pt idx="12">
                  <c:v>7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9</c:v>
                </c:pt>
                <c:pt idx="17">
                  <c:v>10</c:v>
                </c:pt>
                <c:pt idx="18">
                  <c:v>10</c:v>
                </c:pt>
                <c:pt idx="19">
                  <c:v>10</c:v>
                </c:pt>
                <c:pt idx="20">
                  <c:v>11</c:v>
                </c:pt>
                <c:pt idx="21">
                  <c:v>12</c:v>
                </c:pt>
                <c:pt idx="22">
                  <c:v>12</c:v>
                </c:pt>
                <c:pt idx="23">
                  <c:v>12</c:v>
                </c:pt>
                <c:pt idx="24">
                  <c:v>13</c:v>
                </c:pt>
                <c:pt idx="25">
                  <c:v>14</c:v>
                </c:pt>
                <c:pt idx="26">
                  <c:v>14</c:v>
                </c:pt>
                <c:pt idx="27">
                  <c:v>14</c:v>
                </c:pt>
                <c:pt idx="28">
                  <c:v>15</c:v>
                </c:pt>
                <c:pt idx="29">
                  <c:v>16</c:v>
                </c:pt>
                <c:pt idx="30">
                  <c:v>16</c:v>
                </c:pt>
                <c:pt idx="31">
                  <c:v>16</c:v>
                </c:pt>
                <c:pt idx="32">
                  <c:v>17</c:v>
                </c:pt>
                <c:pt idx="33">
                  <c:v>16</c:v>
                </c:pt>
                <c:pt idx="34">
                  <c:v>18</c:v>
                </c:pt>
                <c:pt idx="35">
                  <c:v>17</c:v>
                </c:pt>
                <c:pt idx="36">
                  <c:v>18</c:v>
                </c:pt>
                <c:pt idx="37">
                  <c:v>19</c:v>
                </c:pt>
                <c:pt idx="38">
                  <c:v>18</c:v>
                </c:pt>
                <c:pt idx="39">
                  <c:v>20</c:v>
                </c:pt>
                <c:pt idx="40">
                  <c:v>19</c:v>
                </c:pt>
                <c:pt idx="41">
                  <c:v>20</c:v>
                </c:pt>
                <c:pt idx="42">
                  <c:v>20</c:v>
                </c:pt>
                <c:pt idx="43">
                  <c:v>20</c:v>
                </c:pt>
                <c:pt idx="44">
                  <c:v>21</c:v>
                </c:pt>
                <c:pt idx="45">
                  <c:v>22</c:v>
                </c:pt>
                <c:pt idx="46">
                  <c:v>22</c:v>
                </c:pt>
                <c:pt idx="47">
                  <c:v>22</c:v>
                </c:pt>
                <c:pt idx="48">
                  <c:v>22</c:v>
                </c:pt>
                <c:pt idx="49">
                  <c:v>22</c:v>
                </c:pt>
                <c:pt idx="50">
                  <c:v>24</c:v>
                </c:pt>
                <c:pt idx="51">
                  <c:v>23</c:v>
                </c:pt>
                <c:pt idx="52">
                  <c:v>24</c:v>
                </c:pt>
                <c:pt idx="53">
                  <c:v>24</c:v>
                </c:pt>
                <c:pt idx="54">
                  <c:v>24</c:v>
                </c:pt>
                <c:pt idx="55">
                  <c:v>26</c:v>
                </c:pt>
                <c:pt idx="56">
                  <c:v>25</c:v>
                </c:pt>
                <c:pt idx="57">
                  <c:v>26</c:v>
                </c:pt>
                <c:pt idx="58">
                  <c:v>26</c:v>
                </c:pt>
                <c:pt idx="59">
                  <c:v>26</c:v>
                </c:pt>
                <c:pt idx="60">
                  <c:v>28</c:v>
                </c:pt>
                <c:pt idx="61">
                  <c:v>27</c:v>
                </c:pt>
                <c:pt idx="62">
                  <c:v>28</c:v>
                </c:pt>
                <c:pt idx="63">
                  <c:v>28</c:v>
                </c:pt>
                <c:pt idx="64">
                  <c:v>28</c:v>
                </c:pt>
                <c:pt idx="65">
                  <c:v>29</c:v>
                </c:pt>
                <c:pt idx="66">
                  <c:v>28</c:v>
                </c:pt>
                <c:pt idx="67">
                  <c:v>30</c:v>
                </c:pt>
                <c:pt idx="68">
                  <c:v>29</c:v>
                </c:pt>
                <c:pt idx="69">
                  <c:v>30</c:v>
                </c:pt>
                <c:pt idx="70">
                  <c:v>30</c:v>
                </c:pt>
                <c:pt idx="71">
                  <c:v>30</c:v>
                </c:pt>
                <c:pt idx="72">
                  <c:v>31</c:v>
                </c:pt>
                <c:pt idx="73">
                  <c:v>32</c:v>
                </c:pt>
                <c:pt idx="74">
                  <c:v>31</c:v>
                </c:pt>
                <c:pt idx="75">
                  <c:v>32</c:v>
                </c:pt>
                <c:pt idx="76">
                  <c:v>32</c:v>
                </c:pt>
                <c:pt idx="77">
                  <c:v>32</c:v>
                </c:pt>
                <c:pt idx="78">
                  <c:v>34</c:v>
                </c:pt>
                <c:pt idx="79">
                  <c:v>33</c:v>
                </c:pt>
                <c:pt idx="80">
                  <c:v>34</c:v>
                </c:pt>
                <c:pt idx="81">
                  <c:v>34</c:v>
                </c:pt>
                <c:pt idx="82">
                  <c:v>36</c:v>
                </c:pt>
                <c:pt idx="83">
                  <c:v>35</c:v>
                </c:pt>
                <c:pt idx="84">
                  <c:v>36</c:v>
                </c:pt>
                <c:pt idx="85">
                  <c:v>34</c:v>
                </c:pt>
                <c:pt idx="86">
                  <c:v>35</c:v>
                </c:pt>
                <c:pt idx="87">
                  <c:v>36</c:v>
                </c:pt>
                <c:pt idx="88">
                  <c:v>36</c:v>
                </c:pt>
                <c:pt idx="89">
                  <c:v>36</c:v>
                </c:pt>
                <c:pt idx="90">
                  <c:v>38</c:v>
                </c:pt>
                <c:pt idx="91">
                  <c:v>37</c:v>
                </c:pt>
                <c:pt idx="92">
                  <c:v>38</c:v>
                </c:pt>
                <c:pt idx="93">
                  <c:v>36</c:v>
                </c:pt>
                <c:pt idx="94">
                  <c:v>38</c:v>
                </c:pt>
                <c:pt idx="95">
                  <c:v>38</c:v>
                </c:pt>
                <c:pt idx="96">
                  <c:v>39</c:v>
                </c:pt>
                <c:pt idx="97">
                  <c:v>40</c:v>
                </c:pt>
                <c:pt idx="98">
                  <c:v>40</c:v>
                </c:pt>
                <c:pt idx="99">
                  <c:v>40</c:v>
                </c:pt>
                <c:pt idx="100">
                  <c:v>42</c:v>
                </c:pt>
                <c:pt idx="101">
                  <c:v>41</c:v>
                </c:pt>
                <c:pt idx="102">
                  <c:v>42</c:v>
                </c:pt>
                <c:pt idx="103">
                  <c:v>40</c:v>
                </c:pt>
                <c:pt idx="104">
                  <c:v>42</c:v>
                </c:pt>
                <c:pt idx="105">
                  <c:v>42</c:v>
                </c:pt>
                <c:pt idx="106">
                  <c:v>44</c:v>
                </c:pt>
                <c:pt idx="107">
                  <c:v>42</c:v>
                </c:pt>
                <c:pt idx="108">
                  <c:v>44</c:v>
                </c:pt>
                <c:pt idx="109">
                  <c:v>42</c:v>
                </c:pt>
                <c:pt idx="110">
                  <c:v>44</c:v>
                </c:pt>
                <c:pt idx="111">
                  <c:v>44</c:v>
                </c:pt>
                <c:pt idx="112">
                  <c:v>44</c:v>
                </c:pt>
                <c:pt idx="113">
                  <c:v>46</c:v>
                </c:pt>
                <c:pt idx="114">
                  <c:v>45</c:v>
                </c:pt>
                <c:pt idx="115">
                  <c:v>46</c:v>
                </c:pt>
                <c:pt idx="116">
                  <c:v>46</c:v>
                </c:pt>
                <c:pt idx="117">
                  <c:v>46</c:v>
                </c:pt>
                <c:pt idx="118">
                  <c:v>47</c:v>
                </c:pt>
                <c:pt idx="119">
                  <c:v>46</c:v>
                </c:pt>
                <c:pt idx="120">
                  <c:v>47</c:v>
                </c:pt>
                <c:pt idx="121">
                  <c:v>48</c:v>
                </c:pt>
                <c:pt idx="122">
                  <c:v>46</c:v>
                </c:pt>
                <c:pt idx="123">
                  <c:v>48</c:v>
                </c:pt>
                <c:pt idx="124">
                  <c:v>48</c:v>
                </c:pt>
                <c:pt idx="125">
                  <c:v>50</c:v>
                </c:pt>
                <c:pt idx="126">
                  <c:v>50</c:v>
                </c:pt>
                <c:pt idx="127">
                  <c:v>50</c:v>
                </c:pt>
                <c:pt idx="128">
                  <c:v>50</c:v>
                </c:pt>
                <c:pt idx="129">
                  <c:v>50</c:v>
                </c:pt>
                <c:pt idx="130">
                  <c:v>50</c:v>
                </c:pt>
                <c:pt idx="131">
                  <c:v>50</c:v>
                </c:pt>
                <c:pt idx="132">
                  <c:v>51</c:v>
                </c:pt>
                <c:pt idx="133">
                  <c:v>50</c:v>
                </c:pt>
                <c:pt idx="134">
                  <c:v>51</c:v>
                </c:pt>
                <c:pt idx="135">
                  <c:v>50</c:v>
                </c:pt>
                <c:pt idx="136">
                  <c:v>53</c:v>
                </c:pt>
                <c:pt idx="137">
                  <c:v>54</c:v>
                </c:pt>
                <c:pt idx="138">
                  <c:v>54</c:v>
                </c:pt>
                <c:pt idx="139">
                  <c:v>54</c:v>
                </c:pt>
                <c:pt idx="140">
                  <c:v>56</c:v>
                </c:pt>
                <c:pt idx="141">
                  <c:v>55</c:v>
                </c:pt>
                <c:pt idx="142">
                  <c:v>56</c:v>
                </c:pt>
                <c:pt idx="143">
                  <c:v>56</c:v>
                </c:pt>
                <c:pt idx="144">
                  <c:v>57</c:v>
                </c:pt>
                <c:pt idx="145">
                  <c:v>58</c:v>
                </c:pt>
                <c:pt idx="146">
                  <c:v>59</c:v>
                </c:pt>
                <c:pt idx="147">
                  <c:v>60</c:v>
                </c:pt>
                <c:pt idx="148">
                  <c:v>60</c:v>
                </c:pt>
                <c:pt idx="149">
                  <c:v>60</c:v>
                </c:pt>
                <c:pt idx="150">
                  <c:v>60</c:v>
                </c:pt>
                <c:pt idx="151">
                  <c:v>63</c:v>
                </c:pt>
                <c:pt idx="152">
                  <c:v>64</c:v>
                </c:pt>
                <c:pt idx="153">
                  <c:v>64</c:v>
                </c:pt>
                <c:pt idx="154">
                  <c:v>66</c:v>
                </c:pt>
                <c:pt idx="155">
                  <c:v>64</c:v>
                </c:pt>
                <c:pt idx="156">
                  <c:v>66</c:v>
                </c:pt>
                <c:pt idx="157">
                  <c:v>65</c:v>
                </c:pt>
                <c:pt idx="158">
                  <c:v>66</c:v>
                </c:pt>
                <c:pt idx="159">
                  <c:v>66</c:v>
                </c:pt>
                <c:pt idx="160">
                  <c:v>66</c:v>
                </c:pt>
                <c:pt idx="161">
                  <c:v>68</c:v>
                </c:pt>
                <c:pt idx="162">
                  <c:v>66</c:v>
                </c:pt>
                <c:pt idx="163">
                  <c:v>66</c:v>
                </c:pt>
                <c:pt idx="164">
                  <c:v>68</c:v>
                </c:pt>
                <c:pt idx="165">
                  <c:v>67</c:v>
                </c:pt>
                <c:pt idx="166">
                  <c:v>68</c:v>
                </c:pt>
                <c:pt idx="167">
                  <c:v>68</c:v>
                </c:pt>
                <c:pt idx="168">
                  <c:v>68</c:v>
                </c:pt>
                <c:pt idx="169">
                  <c:v>69</c:v>
                </c:pt>
                <c:pt idx="170">
                  <c:v>70</c:v>
                </c:pt>
                <c:pt idx="171">
                  <c:v>70</c:v>
                </c:pt>
                <c:pt idx="172">
                  <c:v>70</c:v>
                </c:pt>
                <c:pt idx="173">
                  <c:v>70</c:v>
                </c:pt>
                <c:pt idx="174">
                  <c:v>70</c:v>
                </c:pt>
                <c:pt idx="175">
                  <c:v>71</c:v>
                </c:pt>
                <c:pt idx="176">
                  <c:v>72</c:v>
                </c:pt>
                <c:pt idx="177">
                  <c:v>72</c:v>
                </c:pt>
                <c:pt idx="178">
                  <c:v>72</c:v>
                </c:pt>
                <c:pt idx="179">
                  <c:v>72</c:v>
                </c:pt>
                <c:pt idx="180">
                  <c:v>72</c:v>
                </c:pt>
                <c:pt idx="181">
                  <c:v>73</c:v>
                </c:pt>
                <c:pt idx="182">
                  <c:v>74</c:v>
                </c:pt>
                <c:pt idx="183">
                  <c:v>74</c:v>
                </c:pt>
                <c:pt idx="184">
                  <c:v>74</c:v>
                </c:pt>
                <c:pt idx="185">
                  <c:v>75</c:v>
                </c:pt>
                <c:pt idx="186">
                  <c:v>76</c:v>
                </c:pt>
                <c:pt idx="187">
                  <c:v>76</c:v>
                </c:pt>
                <c:pt idx="188">
                  <c:v>76</c:v>
                </c:pt>
                <c:pt idx="189">
                  <c:v>76</c:v>
                </c:pt>
                <c:pt idx="190">
                  <c:v>77</c:v>
                </c:pt>
                <c:pt idx="191">
                  <c:v>78</c:v>
                </c:pt>
                <c:pt idx="192">
                  <c:v>77</c:v>
                </c:pt>
                <c:pt idx="193">
                  <c:v>78</c:v>
                </c:pt>
                <c:pt idx="194">
                  <c:v>78</c:v>
                </c:pt>
                <c:pt idx="195">
                  <c:v>78</c:v>
                </c:pt>
                <c:pt idx="196">
                  <c:v>79</c:v>
                </c:pt>
                <c:pt idx="197">
                  <c:v>80</c:v>
                </c:pt>
                <c:pt idx="198">
                  <c:v>80</c:v>
                </c:pt>
                <c:pt idx="199">
                  <c:v>80</c:v>
                </c:pt>
                <c:pt idx="200">
                  <c:v>80</c:v>
                </c:pt>
                <c:pt idx="201">
                  <c:v>80</c:v>
                </c:pt>
                <c:pt idx="202">
                  <c:v>81</c:v>
                </c:pt>
                <c:pt idx="203">
                  <c:v>82</c:v>
                </c:pt>
                <c:pt idx="204">
                  <c:v>81</c:v>
                </c:pt>
                <c:pt idx="205">
                  <c:v>82</c:v>
                </c:pt>
                <c:pt idx="206">
                  <c:v>82</c:v>
                </c:pt>
                <c:pt idx="207">
                  <c:v>82</c:v>
                </c:pt>
              </c:numCache>
            </c:numRef>
          </c:xVal>
          <c:yVal>
            <c:numRef>
              <c:f>Sheet2!$K$5:$K$212</c:f>
              <c:numCache>
                <c:formatCode>General</c:formatCode>
                <c:ptCount val="208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6</c:v>
                </c:pt>
                <c:pt idx="9">
                  <c:v>6</c:v>
                </c:pt>
                <c:pt idx="10">
                  <c:v>7</c:v>
                </c:pt>
                <c:pt idx="11">
                  <c:v>7</c:v>
                </c:pt>
                <c:pt idx="12">
                  <c:v>8</c:v>
                </c:pt>
                <c:pt idx="13">
                  <c:v>8</c:v>
                </c:pt>
                <c:pt idx="14">
                  <c:v>9</c:v>
                </c:pt>
                <c:pt idx="15">
                  <c:v>10</c:v>
                </c:pt>
                <c:pt idx="16">
                  <c:v>10</c:v>
                </c:pt>
                <c:pt idx="17">
                  <c:v>10</c:v>
                </c:pt>
                <c:pt idx="18">
                  <c:v>11</c:v>
                </c:pt>
                <c:pt idx="19">
                  <c:v>12</c:v>
                </c:pt>
                <c:pt idx="20">
                  <c:v>12</c:v>
                </c:pt>
                <c:pt idx="21">
                  <c:v>12</c:v>
                </c:pt>
                <c:pt idx="22">
                  <c:v>13</c:v>
                </c:pt>
                <c:pt idx="23">
                  <c:v>14</c:v>
                </c:pt>
                <c:pt idx="24">
                  <c:v>14</c:v>
                </c:pt>
                <c:pt idx="25">
                  <c:v>14</c:v>
                </c:pt>
                <c:pt idx="26">
                  <c:v>15</c:v>
                </c:pt>
                <c:pt idx="27">
                  <c:v>16</c:v>
                </c:pt>
                <c:pt idx="28">
                  <c:v>16</c:v>
                </c:pt>
                <c:pt idx="29">
                  <c:v>16</c:v>
                </c:pt>
                <c:pt idx="30">
                  <c:v>17</c:v>
                </c:pt>
                <c:pt idx="31">
                  <c:v>18</c:v>
                </c:pt>
                <c:pt idx="32">
                  <c:v>18</c:v>
                </c:pt>
                <c:pt idx="33">
                  <c:v>20</c:v>
                </c:pt>
                <c:pt idx="34">
                  <c:v>18</c:v>
                </c:pt>
                <c:pt idx="35">
                  <c:v>20</c:v>
                </c:pt>
                <c:pt idx="36">
                  <c:v>20</c:v>
                </c:pt>
                <c:pt idx="37">
                  <c:v>20</c:v>
                </c:pt>
                <c:pt idx="38">
                  <c:v>22</c:v>
                </c:pt>
                <c:pt idx="39">
                  <c:v>20</c:v>
                </c:pt>
                <c:pt idx="40">
                  <c:v>22</c:v>
                </c:pt>
                <c:pt idx="41">
                  <c:v>22</c:v>
                </c:pt>
                <c:pt idx="42">
                  <c:v>23</c:v>
                </c:pt>
                <c:pt idx="43">
                  <c:v>24</c:v>
                </c:pt>
                <c:pt idx="44">
                  <c:v>24</c:v>
                </c:pt>
                <c:pt idx="45">
                  <c:v>24</c:v>
                </c:pt>
                <c:pt idx="46">
                  <c:v>25</c:v>
                </c:pt>
                <c:pt idx="47">
                  <c:v>26</c:v>
                </c:pt>
                <c:pt idx="48">
                  <c:v>27</c:v>
                </c:pt>
                <c:pt idx="49">
                  <c:v>28</c:v>
                </c:pt>
                <c:pt idx="50">
                  <c:v>26</c:v>
                </c:pt>
                <c:pt idx="51">
                  <c:v>28</c:v>
                </c:pt>
                <c:pt idx="52">
                  <c:v>28</c:v>
                </c:pt>
                <c:pt idx="53">
                  <c:v>29</c:v>
                </c:pt>
                <c:pt idx="54">
                  <c:v>30</c:v>
                </c:pt>
                <c:pt idx="55">
                  <c:v>28</c:v>
                </c:pt>
                <c:pt idx="56">
                  <c:v>30</c:v>
                </c:pt>
                <c:pt idx="57">
                  <c:v>30</c:v>
                </c:pt>
                <c:pt idx="58">
                  <c:v>31</c:v>
                </c:pt>
                <c:pt idx="59">
                  <c:v>32</c:v>
                </c:pt>
                <c:pt idx="60">
                  <c:v>30</c:v>
                </c:pt>
                <c:pt idx="61">
                  <c:v>32</c:v>
                </c:pt>
                <c:pt idx="62">
                  <c:v>32</c:v>
                </c:pt>
                <c:pt idx="63">
                  <c:v>33</c:v>
                </c:pt>
                <c:pt idx="64">
                  <c:v>34</c:v>
                </c:pt>
                <c:pt idx="65">
                  <c:v>34</c:v>
                </c:pt>
                <c:pt idx="66">
                  <c:v>36</c:v>
                </c:pt>
                <c:pt idx="67">
                  <c:v>34</c:v>
                </c:pt>
                <c:pt idx="68">
                  <c:v>36</c:v>
                </c:pt>
                <c:pt idx="69">
                  <c:v>36</c:v>
                </c:pt>
                <c:pt idx="70">
                  <c:v>37</c:v>
                </c:pt>
                <c:pt idx="71">
                  <c:v>38</c:v>
                </c:pt>
                <c:pt idx="72">
                  <c:v>38</c:v>
                </c:pt>
                <c:pt idx="73">
                  <c:v>38</c:v>
                </c:pt>
                <c:pt idx="74">
                  <c:v>40</c:v>
                </c:pt>
                <c:pt idx="75">
                  <c:v>40</c:v>
                </c:pt>
                <c:pt idx="76">
                  <c:v>41</c:v>
                </c:pt>
                <c:pt idx="77">
                  <c:v>42</c:v>
                </c:pt>
                <c:pt idx="78">
                  <c:v>40</c:v>
                </c:pt>
                <c:pt idx="79">
                  <c:v>42</c:v>
                </c:pt>
                <c:pt idx="80">
                  <c:v>43</c:v>
                </c:pt>
                <c:pt idx="81">
                  <c:v>44</c:v>
                </c:pt>
                <c:pt idx="82">
                  <c:v>42</c:v>
                </c:pt>
                <c:pt idx="83">
                  <c:v>44</c:v>
                </c:pt>
                <c:pt idx="84">
                  <c:v>44</c:v>
                </c:pt>
                <c:pt idx="85">
                  <c:v>46</c:v>
                </c:pt>
                <c:pt idx="86">
                  <c:v>46</c:v>
                </c:pt>
                <c:pt idx="87">
                  <c:v>46</c:v>
                </c:pt>
                <c:pt idx="88">
                  <c:v>47</c:v>
                </c:pt>
                <c:pt idx="89">
                  <c:v>48</c:v>
                </c:pt>
                <c:pt idx="90">
                  <c:v>46</c:v>
                </c:pt>
                <c:pt idx="91">
                  <c:v>48</c:v>
                </c:pt>
                <c:pt idx="92">
                  <c:v>48</c:v>
                </c:pt>
                <c:pt idx="93">
                  <c:v>50</c:v>
                </c:pt>
                <c:pt idx="94">
                  <c:v>49</c:v>
                </c:pt>
                <c:pt idx="95">
                  <c:v>50</c:v>
                </c:pt>
                <c:pt idx="96">
                  <c:v>50</c:v>
                </c:pt>
                <c:pt idx="97">
                  <c:v>50</c:v>
                </c:pt>
                <c:pt idx="98">
                  <c:v>51</c:v>
                </c:pt>
                <c:pt idx="99">
                  <c:v>52</c:v>
                </c:pt>
                <c:pt idx="100">
                  <c:v>50</c:v>
                </c:pt>
                <c:pt idx="101">
                  <c:v>52</c:v>
                </c:pt>
                <c:pt idx="102">
                  <c:v>52</c:v>
                </c:pt>
                <c:pt idx="103">
                  <c:v>54</c:v>
                </c:pt>
                <c:pt idx="104">
                  <c:v>53</c:v>
                </c:pt>
                <c:pt idx="105">
                  <c:v>54</c:v>
                </c:pt>
                <c:pt idx="106">
                  <c:v>52</c:v>
                </c:pt>
                <c:pt idx="107">
                  <c:v>55</c:v>
                </c:pt>
                <c:pt idx="108">
                  <c:v>54</c:v>
                </c:pt>
                <c:pt idx="109">
                  <c:v>56</c:v>
                </c:pt>
                <c:pt idx="110">
                  <c:v>56</c:v>
                </c:pt>
                <c:pt idx="111">
                  <c:v>57</c:v>
                </c:pt>
                <c:pt idx="112">
                  <c:v>58</c:v>
                </c:pt>
                <c:pt idx="113">
                  <c:v>56</c:v>
                </c:pt>
                <c:pt idx="114">
                  <c:v>58</c:v>
                </c:pt>
                <c:pt idx="115">
                  <c:v>58</c:v>
                </c:pt>
                <c:pt idx="116">
                  <c:v>59</c:v>
                </c:pt>
                <c:pt idx="117">
                  <c:v>60</c:v>
                </c:pt>
                <c:pt idx="118">
                  <c:v>60</c:v>
                </c:pt>
                <c:pt idx="119">
                  <c:v>62</c:v>
                </c:pt>
                <c:pt idx="120">
                  <c:v>62</c:v>
                </c:pt>
                <c:pt idx="121">
                  <c:v>62</c:v>
                </c:pt>
                <c:pt idx="122">
                  <c:v>64</c:v>
                </c:pt>
                <c:pt idx="123">
                  <c:v>63</c:v>
                </c:pt>
                <c:pt idx="124">
                  <c:v>64</c:v>
                </c:pt>
                <c:pt idx="125">
                  <c:v>62</c:v>
                </c:pt>
                <c:pt idx="126">
                  <c:v>64</c:v>
                </c:pt>
                <c:pt idx="127">
                  <c:v>66</c:v>
                </c:pt>
                <c:pt idx="128">
                  <c:v>67</c:v>
                </c:pt>
                <c:pt idx="129">
                  <c:v>68</c:v>
                </c:pt>
                <c:pt idx="130">
                  <c:v>69</c:v>
                </c:pt>
                <c:pt idx="131">
                  <c:v>70</c:v>
                </c:pt>
                <c:pt idx="132">
                  <c:v>70</c:v>
                </c:pt>
                <c:pt idx="133">
                  <c:v>72</c:v>
                </c:pt>
                <c:pt idx="134">
                  <c:v>72</c:v>
                </c:pt>
                <c:pt idx="135">
                  <c:v>74</c:v>
                </c:pt>
                <c:pt idx="136">
                  <c:v>74</c:v>
                </c:pt>
                <c:pt idx="137">
                  <c:v>75</c:v>
                </c:pt>
                <c:pt idx="138">
                  <c:v>77</c:v>
                </c:pt>
                <c:pt idx="139">
                  <c:v>78</c:v>
                </c:pt>
                <c:pt idx="140">
                  <c:v>76</c:v>
                </c:pt>
                <c:pt idx="141">
                  <c:v>78</c:v>
                </c:pt>
                <c:pt idx="142">
                  <c:v>81</c:v>
                </c:pt>
                <c:pt idx="143">
                  <c:v>82</c:v>
                </c:pt>
                <c:pt idx="144">
                  <c:v>82</c:v>
                </c:pt>
                <c:pt idx="145">
                  <c:v>82</c:v>
                </c:pt>
                <c:pt idx="146">
                  <c:v>82</c:v>
                </c:pt>
                <c:pt idx="147">
                  <c:v>82</c:v>
                </c:pt>
                <c:pt idx="148">
                  <c:v>83</c:v>
                </c:pt>
                <c:pt idx="149">
                  <c:v>85</c:v>
                </c:pt>
                <c:pt idx="150">
                  <c:v>86</c:v>
                </c:pt>
                <c:pt idx="151">
                  <c:v>90</c:v>
                </c:pt>
                <c:pt idx="152">
                  <c:v>90</c:v>
                </c:pt>
                <c:pt idx="153">
                  <c:v>92</c:v>
                </c:pt>
                <c:pt idx="154">
                  <c:v>90</c:v>
                </c:pt>
                <c:pt idx="155">
                  <c:v>94</c:v>
                </c:pt>
                <c:pt idx="156">
                  <c:v>92</c:v>
                </c:pt>
                <c:pt idx="157">
                  <c:v>94</c:v>
                </c:pt>
                <c:pt idx="158">
                  <c:v>94</c:v>
                </c:pt>
                <c:pt idx="159">
                  <c:v>95</c:v>
                </c:pt>
                <c:pt idx="160">
                  <c:v>96</c:v>
                </c:pt>
                <c:pt idx="161">
                  <c:v>94</c:v>
                </c:pt>
                <c:pt idx="162">
                  <c:v>97</c:v>
                </c:pt>
                <c:pt idx="163">
                  <c:v>98</c:v>
                </c:pt>
                <c:pt idx="164">
                  <c:v>96</c:v>
                </c:pt>
                <c:pt idx="165">
                  <c:v>98</c:v>
                </c:pt>
                <c:pt idx="166">
                  <c:v>98</c:v>
                </c:pt>
                <c:pt idx="167">
                  <c:v>99</c:v>
                </c:pt>
                <c:pt idx="168">
                  <c:v>100</c:v>
                </c:pt>
                <c:pt idx="169">
                  <c:v>100</c:v>
                </c:pt>
                <c:pt idx="170">
                  <c:v>100</c:v>
                </c:pt>
                <c:pt idx="171">
                  <c:v>101</c:v>
                </c:pt>
                <c:pt idx="172">
                  <c:v>102</c:v>
                </c:pt>
                <c:pt idx="173">
                  <c:v>103</c:v>
                </c:pt>
                <c:pt idx="174">
                  <c:v>104</c:v>
                </c:pt>
                <c:pt idx="175">
                  <c:v>104</c:v>
                </c:pt>
                <c:pt idx="176">
                  <c:v>104</c:v>
                </c:pt>
                <c:pt idx="177">
                  <c:v>105</c:v>
                </c:pt>
                <c:pt idx="178">
                  <c:v>106</c:v>
                </c:pt>
                <c:pt idx="179">
                  <c:v>107</c:v>
                </c:pt>
                <c:pt idx="180">
                  <c:v>108</c:v>
                </c:pt>
                <c:pt idx="181">
                  <c:v>108</c:v>
                </c:pt>
                <c:pt idx="182">
                  <c:v>108</c:v>
                </c:pt>
                <c:pt idx="183">
                  <c:v>109</c:v>
                </c:pt>
                <c:pt idx="184">
                  <c:v>110</c:v>
                </c:pt>
                <c:pt idx="185">
                  <c:v>110</c:v>
                </c:pt>
                <c:pt idx="186">
                  <c:v>110</c:v>
                </c:pt>
                <c:pt idx="187">
                  <c:v>112</c:v>
                </c:pt>
                <c:pt idx="188">
                  <c:v>113</c:v>
                </c:pt>
                <c:pt idx="189">
                  <c:v>114</c:v>
                </c:pt>
                <c:pt idx="190">
                  <c:v>114</c:v>
                </c:pt>
                <c:pt idx="191">
                  <c:v>114</c:v>
                </c:pt>
                <c:pt idx="192">
                  <c:v>116</c:v>
                </c:pt>
                <c:pt idx="193">
                  <c:v>116</c:v>
                </c:pt>
                <c:pt idx="194">
                  <c:v>117</c:v>
                </c:pt>
                <c:pt idx="195">
                  <c:v>118</c:v>
                </c:pt>
                <c:pt idx="196">
                  <c:v>118</c:v>
                </c:pt>
                <c:pt idx="197">
                  <c:v>118</c:v>
                </c:pt>
                <c:pt idx="198">
                  <c:v>119</c:v>
                </c:pt>
                <c:pt idx="199">
                  <c:v>120</c:v>
                </c:pt>
                <c:pt idx="200">
                  <c:v>121</c:v>
                </c:pt>
                <c:pt idx="201">
                  <c:v>122</c:v>
                </c:pt>
                <c:pt idx="202">
                  <c:v>122</c:v>
                </c:pt>
                <c:pt idx="203">
                  <c:v>122</c:v>
                </c:pt>
                <c:pt idx="204">
                  <c:v>124</c:v>
                </c:pt>
                <c:pt idx="205">
                  <c:v>124</c:v>
                </c:pt>
                <c:pt idx="206">
                  <c:v>125</c:v>
                </c:pt>
                <c:pt idx="207">
                  <c:v>1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B62-4FEF-B559-1B19753161D4}"/>
            </c:ext>
          </c:extLst>
        </c:ser>
        <c:ser>
          <c:idx val="1"/>
          <c:order val="1"/>
          <c:tx>
            <c:strRef>
              <c:f>Sheet2!$C$4</c:f>
              <c:strCache>
                <c:ptCount val="1"/>
                <c:pt idx="0">
                  <c:v>Z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2!$C$5:$C$83</c:f>
              <c:numCache>
                <c:formatCode>General</c:formatCode>
                <c:ptCount val="79"/>
                <c:pt idx="0">
                  <c:v>19</c:v>
                </c:pt>
                <c:pt idx="1">
                  <c:v>20</c:v>
                </c:pt>
                <c:pt idx="2">
                  <c:v>20</c:v>
                </c:pt>
                <c:pt idx="3">
                  <c:v>23</c:v>
                </c:pt>
                <c:pt idx="4">
                  <c:v>30</c:v>
                </c:pt>
                <c:pt idx="5">
                  <c:v>34</c:v>
                </c:pt>
                <c:pt idx="6">
                  <c:v>32</c:v>
                </c:pt>
                <c:pt idx="7">
                  <c:v>34</c:v>
                </c:pt>
                <c:pt idx="8">
                  <c:v>37</c:v>
                </c:pt>
                <c:pt idx="9">
                  <c:v>40</c:v>
                </c:pt>
                <c:pt idx="10">
                  <c:v>44</c:v>
                </c:pt>
                <c:pt idx="11">
                  <c:v>42</c:v>
                </c:pt>
                <c:pt idx="12">
                  <c:v>44</c:v>
                </c:pt>
                <c:pt idx="13">
                  <c:v>48</c:v>
                </c:pt>
                <c:pt idx="14">
                  <c:v>48</c:v>
                </c:pt>
                <c:pt idx="15">
                  <c:v>49</c:v>
                </c:pt>
                <c:pt idx="16">
                  <c:v>48</c:v>
                </c:pt>
                <c:pt idx="17">
                  <c:v>48</c:v>
                </c:pt>
                <c:pt idx="18">
                  <c:v>50</c:v>
                </c:pt>
                <c:pt idx="19">
                  <c:v>49</c:v>
                </c:pt>
                <c:pt idx="20">
                  <c:v>48</c:v>
                </c:pt>
                <c:pt idx="21">
                  <c:v>52</c:v>
                </c:pt>
                <c:pt idx="22">
                  <c:v>52</c:v>
                </c:pt>
                <c:pt idx="23">
                  <c:v>52</c:v>
                </c:pt>
                <c:pt idx="24">
                  <c:v>52</c:v>
                </c:pt>
                <c:pt idx="25">
                  <c:v>54</c:v>
                </c:pt>
                <c:pt idx="26">
                  <c:v>52</c:v>
                </c:pt>
                <c:pt idx="27">
                  <c:v>52</c:v>
                </c:pt>
                <c:pt idx="28">
                  <c:v>54</c:v>
                </c:pt>
                <c:pt idx="29">
                  <c:v>54</c:v>
                </c:pt>
                <c:pt idx="30">
                  <c:v>52</c:v>
                </c:pt>
                <c:pt idx="31">
                  <c:v>54</c:v>
                </c:pt>
                <c:pt idx="32">
                  <c:v>52</c:v>
                </c:pt>
                <c:pt idx="33">
                  <c:v>56</c:v>
                </c:pt>
                <c:pt idx="34">
                  <c:v>56</c:v>
                </c:pt>
                <c:pt idx="35">
                  <c:v>54</c:v>
                </c:pt>
                <c:pt idx="36">
                  <c:v>56</c:v>
                </c:pt>
                <c:pt idx="37">
                  <c:v>56</c:v>
                </c:pt>
                <c:pt idx="38">
                  <c:v>58</c:v>
                </c:pt>
                <c:pt idx="39">
                  <c:v>54</c:v>
                </c:pt>
                <c:pt idx="40">
                  <c:v>58</c:v>
                </c:pt>
                <c:pt idx="41">
                  <c:v>57</c:v>
                </c:pt>
                <c:pt idx="42">
                  <c:v>58</c:v>
                </c:pt>
                <c:pt idx="43">
                  <c:v>60</c:v>
                </c:pt>
                <c:pt idx="44">
                  <c:v>62</c:v>
                </c:pt>
                <c:pt idx="45">
                  <c:v>62</c:v>
                </c:pt>
                <c:pt idx="46">
                  <c:v>62</c:v>
                </c:pt>
                <c:pt idx="47">
                  <c:v>60</c:v>
                </c:pt>
                <c:pt idx="48">
                  <c:v>62</c:v>
                </c:pt>
                <c:pt idx="49">
                  <c:v>62</c:v>
                </c:pt>
                <c:pt idx="50">
                  <c:v>60</c:v>
                </c:pt>
                <c:pt idx="51">
                  <c:v>63</c:v>
                </c:pt>
                <c:pt idx="52">
                  <c:v>62</c:v>
                </c:pt>
                <c:pt idx="53">
                  <c:v>64</c:v>
                </c:pt>
                <c:pt idx="54">
                  <c:v>62</c:v>
                </c:pt>
                <c:pt idx="55">
                  <c:v>64</c:v>
                </c:pt>
                <c:pt idx="56">
                  <c:v>64</c:v>
                </c:pt>
                <c:pt idx="57">
                  <c:v>64</c:v>
                </c:pt>
                <c:pt idx="58">
                  <c:v>70</c:v>
                </c:pt>
                <c:pt idx="59">
                  <c:v>68</c:v>
                </c:pt>
                <c:pt idx="60">
                  <c:v>72</c:v>
                </c:pt>
                <c:pt idx="61">
                  <c:v>70</c:v>
                </c:pt>
                <c:pt idx="62">
                  <c:v>71</c:v>
                </c:pt>
                <c:pt idx="63">
                  <c:v>74</c:v>
                </c:pt>
                <c:pt idx="64">
                  <c:v>73</c:v>
                </c:pt>
                <c:pt idx="65">
                  <c:v>76</c:v>
                </c:pt>
                <c:pt idx="66">
                  <c:v>74</c:v>
                </c:pt>
                <c:pt idx="67">
                  <c:v>76</c:v>
                </c:pt>
                <c:pt idx="68">
                  <c:v>75</c:v>
                </c:pt>
                <c:pt idx="69">
                  <c:v>78</c:v>
                </c:pt>
                <c:pt idx="70">
                  <c:v>76</c:v>
                </c:pt>
                <c:pt idx="71">
                  <c:v>80</c:v>
                </c:pt>
                <c:pt idx="72">
                  <c:v>78</c:v>
                </c:pt>
                <c:pt idx="73">
                  <c:v>80</c:v>
                </c:pt>
                <c:pt idx="74">
                  <c:v>83</c:v>
                </c:pt>
                <c:pt idx="75">
                  <c:v>90</c:v>
                </c:pt>
                <c:pt idx="76">
                  <c:v>92</c:v>
                </c:pt>
                <c:pt idx="77">
                  <c:v>92</c:v>
                </c:pt>
                <c:pt idx="78">
                  <c:v>92</c:v>
                </c:pt>
              </c:numCache>
            </c:numRef>
          </c:xVal>
          <c:yVal>
            <c:numRef>
              <c:f>Sheet2!$D$5:$D$83</c:f>
              <c:numCache>
                <c:formatCode>General</c:formatCode>
                <c:ptCount val="79"/>
                <c:pt idx="0">
                  <c:v>21</c:v>
                </c:pt>
                <c:pt idx="1">
                  <c:v>26</c:v>
                </c:pt>
                <c:pt idx="2">
                  <c:v>28</c:v>
                </c:pt>
                <c:pt idx="3">
                  <c:v>27</c:v>
                </c:pt>
                <c:pt idx="4">
                  <c:v>40</c:v>
                </c:pt>
                <c:pt idx="5">
                  <c:v>42</c:v>
                </c:pt>
                <c:pt idx="6">
                  <c:v>44</c:v>
                </c:pt>
                <c:pt idx="7">
                  <c:v>48</c:v>
                </c:pt>
                <c:pt idx="8">
                  <c:v>50</c:v>
                </c:pt>
                <c:pt idx="9">
                  <c:v>56</c:v>
                </c:pt>
                <c:pt idx="10">
                  <c:v>55</c:v>
                </c:pt>
                <c:pt idx="11">
                  <c:v>58</c:v>
                </c:pt>
                <c:pt idx="12">
                  <c:v>60</c:v>
                </c:pt>
                <c:pt idx="13">
                  <c:v>58</c:v>
                </c:pt>
                <c:pt idx="14">
                  <c:v>60</c:v>
                </c:pt>
                <c:pt idx="15">
                  <c:v>64</c:v>
                </c:pt>
                <c:pt idx="16">
                  <c:v>65</c:v>
                </c:pt>
                <c:pt idx="17">
                  <c:v>66</c:v>
                </c:pt>
                <c:pt idx="18">
                  <c:v>65</c:v>
                </c:pt>
                <c:pt idx="19">
                  <c:v>66</c:v>
                </c:pt>
                <c:pt idx="20">
                  <c:v>68</c:v>
                </c:pt>
                <c:pt idx="21">
                  <c:v>68</c:v>
                </c:pt>
                <c:pt idx="22">
                  <c:v>70</c:v>
                </c:pt>
                <c:pt idx="23">
                  <c:v>71</c:v>
                </c:pt>
                <c:pt idx="24">
                  <c:v>72</c:v>
                </c:pt>
                <c:pt idx="25">
                  <c:v>70</c:v>
                </c:pt>
                <c:pt idx="26">
                  <c:v>73</c:v>
                </c:pt>
                <c:pt idx="27">
                  <c:v>74</c:v>
                </c:pt>
                <c:pt idx="28">
                  <c:v>72</c:v>
                </c:pt>
                <c:pt idx="29">
                  <c:v>74</c:v>
                </c:pt>
                <c:pt idx="30">
                  <c:v>76</c:v>
                </c:pt>
                <c:pt idx="31">
                  <c:v>76</c:v>
                </c:pt>
                <c:pt idx="32">
                  <c:v>78</c:v>
                </c:pt>
                <c:pt idx="33">
                  <c:v>74</c:v>
                </c:pt>
                <c:pt idx="34">
                  <c:v>78</c:v>
                </c:pt>
                <c:pt idx="35">
                  <c:v>80</c:v>
                </c:pt>
                <c:pt idx="36">
                  <c:v>79</c:v>
                </c:pt>
                <c:pt idx="37">
                  <c:v>80</c:v>
                </c:pt>
                <c:pt idx="38">
                  <c:v>78</c:v>
                </c:pt>
                <c:pt idx="39">
                  <c:v>82</c:v>
                </c:pt>
                <c:pt idx="40">
                  <c:v>80</c:v>
                </c:pt>
                <c:pt idx="41">
                  <c:v>81</c:v>
                </c:pt>
                <c:pt idx="42">
                  <c:v>84</c:v>
                </c:pt>
                <c:pt idx="43">
                  <c:v>84</c:v>
                </c:pt>
                <c:pt idx="44">
                  <c:v>82</c:v>
                </c:pt>
                <c:pt idx="45">
                  <c:v>85</c:v>
                </c:pt>
                <c:pt idx="46">
                  <c:v>86</c:v>
                </c:pt>
                <c:pt idx="47">
                  <c:v>88</c:v>
                </c:pt>
                <c:pt idx="48">
                  <c:v>87</c:v>
                </c:pt>
                <c:pt idx="49">
                  <c:v>88</c:v>
                </c:pt>
                <c:pt idx="50">
                  <c:v>90</c:v>
                </c:pt>
                <c:pt idx="51">
                  <c:v>88</c:v>
                </c:pt>
                <c:pt idx="52">
                  <c:v>90</c:v>
                </c:pt>
                <c:pt idx="53">
                  <c:v>88</c:v>
                </c:pt>
                <c:pt idx="54">
                  <c:v>92</c:v>
                </c:pt>
                <c:pt idx="55">
                  <c:v>91</c:v>
                </c:pt>
                <c:pt idx="56">
                  <c:v>93</c:v>
                </c:pt>
                <c:pt idx="57">
                  <c:v>96</c:v>
                </c:pt>
                <c:pt idx="58">
                  <c:v>98</c:v>
                </c:pt>
                <c:pt idx="59">
                  <c:v>102</c:v>
                </c:pt>
                <c:pt idx="60">
                  <c:v>102</c:v>
                </c:pt>
                <c:pt idx="61">
                  <c:v>106</c:v>
                </c:pt>
                <c:pt idx="62">
                  <c:v>105</c:v>
                </c:pt>
                <c:pt idx="63">
                  <c:v>106</c:v>
                </c:pt>
                <c:pt idx="64">
                  <c:v>107</c:v>
                </c:pt>
                <c:pt idx="65">
                  <c:v>108</c:v>
                </c:pt>
                <c:pt idx="66">
                  <c:v>112</c:v>
                </c:pt>
                <c:pt idx="67">
                  <c:v>111</c:v>
                </c:pt>
                <c:pt idx="68">
                  <c:v>112</c:v>
                </c:pt>
                <c:pt idx="69">
                  <c:v>112</c:v>
                </c:pt>
                <c:pt idx="70">
                  <c:v>116</c:v>
                </c:pt>
                <c:pt idx="71">
                  <c:v>116</c:v>
                </c:pt>
                <c:pt idx="72">
                  <c:v>120</c:v>
                </c:pt>
                <c:pt idx="73">
                  <c:v>124</c:v>
                </c:pt>
                <c:pt idx="74">
                  <c:v>126</c:v>
                </c:pt>
                <c:pt idx="75">
                  <c:v>142</c:v>
                </c:pt>
                <c:pt idx="76">
                  <c:v>142</c:v>
                </c:pt>
                <c:pt idx="77">
                  <c:v>143</c:v>
                </c:pt>
                <c:pt idx="78">
                  <c:v>1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B62-4FEF-B559-1B19753161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2742448"/>
        <c:axId val="301923312"/>
      </c:scatterChart>
      <c:valAx>
        <c:axId val="7727424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01923312"/>
        <c:crosses val="autoZero"/>
        <c:crossBetween val="midCat"/>
      </c:valAx>
      <c:valAx>
        <c:axId val="301923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7727424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ysClr val="windowText" lastClr="000000"/>
              </a:solidFill>
              <a:round/>
            </a:ln>
            <a:effectLst/>
          </c:spPr>
          <c:marker>
            <c:symbol val="none"/>
          </c:marker>
          <c:val>
            <c:numRef>
              <c:f>Sheet3!$K$6:$K$292</c:f>
              <c:numCache>
                <c:formatCode>General</c:formatCode>
                <c:ptCount val="287"/>
                <c:pt idx="0">
                  <c:v>0</c:v>
                </c:pt>
                <c:pt idx="1">
                  <c:v>1.11221100000013</c:v>
                </c:pt>
                <c:pt idx="2">
                  <c:v>2.5728029999998667</c:v>
                </c:pt>
                <c:pt idx="3">
                  <c:v>7.0740438750001262</c:v>
                </c:pt>
                <c:pt idx="4">
                  <c:v>5.3323717499999166</c:v>
                </c:pt>
                <c:pt idx="5">
                  <c:v>5.6062992857143152</c:v>
                </c:pt>
                <c:pt idx="6">
                  <c:v>6.4627469999998963</c:v>
                </c:pt>
                <c:pt idx="7">
                  <c:v>6.4750427999999598</c:v>
                </c:pt>
                <c:pt idx="8">
                  <c:v>6.9278195454546161</c:v>
                </c:pt>
                <c:pt idx="9">
                  <c:v>7.680217499999916</c:v>
                </c:pt>
                <c:pt idx="10">
                  <c:v>7.4699134615383631</c:v>
                </c:pt>
                <c:pt idx="11">
                  <c:v>7.4756867142857226</c:v>
                </c:pt>
                <c:pt idx="12">
                  <c:v>7.6995305999999131</c:v>
                </c:pt>
                <c:pt idx="13">
                  <c:v>7.9762598437500154</c:v>
                </c:pt>
                <c:pt idx="14">
                  <c:v>7.7508471176472273</c:v>
                </c:pt>
                <c:pt idx="15">
                  <c:v>7.7672092499999872</c:v>
                </c:pt>
                <c:pt idx="16">
                  <c:v>7.779103578947332</c:v>
                </c:pt>
                <c:pt idx="17">
                  <c:v>8.0323710749999258</c:v>
                </c:pt>
                <c:pt idx="18">
                  <c:v>7.9718657142856992</c:v>
                </c:pt>
                <c:pt idx="19">
                  <c:v>8.0805931363636585</c:v>
                </c:pt>
                <c:pt idx="20">
                  <c:v>8.1115425000000378</c:v>
                </c:pt>
                <c:pt idx="21">
                  <c:v>8.2606584374999361</c:v>
                </c:pt>
                <c:pt idx="22">
                  <c:v>8.2235055599999942</c:v>
                </c:pt>
                <c:pt idx="23">
                  <c:v>8.3338797115384313</c:v>
                </c:pt>
                <c:pt idx="24">
                  <c:v>8.3315429999999804</c:v>
                </c:pt>
                <c:pt idx="25">
                  <c:v>8.4477734999999647</c:v>
                </c:pt>
                <c:pt idx="26">
                  <c:v>8.4486728793102142</c:v>
                </c:pt>
                <c:pt idx="27">
                  <c:v>8.520678899999913</c:v>
                </c:pt>
                <c:pt idx="28">
                  <c:v>8.481217354838595</c:v>
                </c:pt>
                <c:pt idx="29">
                  <c:v>8.4931841250000328</c:v>
                </c:pt>
                <c:pt idx="30">
                  <c:v>8.4977075454543307</c:v>
                </c:pt>
                <c:pt idx="31">
                  <c:v>8.5835533235294168</c:v>
                </c:pt>
                <c:pt idx="32">
                  <c:v>8.5203506571427781</c:v>
                </c:pt>
                <c:pt idx="33">
                  <c:v>8.5755183749999695</c:v>
                </c:pt>
                <c:pt idx="34">
                  <c:v>8.51996474999995</c:v>
                </c:pt>
                <c:pt idx="35">
                  <c:v>8.5703538648649609</c:v>
                </c:pt>
                <c:pt idx="36">
                  <c:v>8.6143649210525179</c:v>
                </c:pt>
                <c:pt idx="37">
                  <c:v>8.557069499999951</c:v>
                </c:pt>
                <c:pt idx="38">
                  <c:v>8.5953463874999176</c:v>
                </c:pt>
                <c:pt idx="39">
                  <c:v>8.5513795874998948</c:v>
                </c:pt>
                <c:pt idx="40">
                  <c:v>8.5381522875000311</c:v>
                </c:pt>
                <c:pt idx="41">
                  <c:v>8.5761614634146</c:v>
                </c:pt>
                <c:pt idx="42">
                  <c:v>8.616552428571465</c:v>
                </c:pt>
                <c:pt idx="43">
                  <c:v>8.6006694767441711</c:v>
                </c:pt>
                <c:pt idx="44">
                  <c:v>8.6581866477272325</c:v>
                </c:pt>
                <c:pt idx="45">
                  <c:v>8.61887969999996</c:v>
                </c:pt>
                <c:pt idx="46">
                  <c:v>8.6564092500000651</c:v>
                </c:pt>
                <c:pt idx="47">
                  <c:v>8.6690452499999608</c:v>
                </c:pt>
                <c:pt idx="48">
                  <c:v>8.661166276595619</c:v>
                </c:pt>
                <c:pt idx="49">
                  <c:v>8.7229735312499379</c:v>
                </c:pt>
                <c:pt idx="50">
                  <c:v>8.6665983749999693</c:v>
                </c:pt>
                <c:pt idx="51">
                  <c:v>8.7111218571428068</c:v>
                </c:pt>
                <c:pt idx="52">
                  <c:v>8.7558019199999375</c:v>
                </c:pt>
                <c:pt idx="53">
                  <c:v>8.7010297199998927</c:v>
                </c:pt>
                <c:pt idx="54">
                  <c:v>8.6959064699998549</c:v>
                </c:pt>
                <c:pt idx="55">
                  <c:v>8.7420727058824372</c:v>
                </c:pt>
                <c:pt idx="56">
                  <c:v>8.7759839423075974</c:v>
                </c:pt>
                <c:pt idx="57">
                  <c:v>8.7602126603772881</c:v>
                </c:pt>
                <c:pt idx="58">
                  <c:v>8.777972999999994</c:v>
                </c:pt>
                <c:pt idx="59">
                  <c:v>8.7364005000000358</c:v>
                </c:pt>
                <c:pt idx="60">
                  <c:v>8.7650593363635707</c:v>
                </c:pt>
                <c:pt idx="61">
                  <c:v>8.7903825267855975</c:v>
                </c:pt>
                <c:pt idx="62">
                  <c:v>8.7703012894737409</c:v>
                </c:pt>
                <c:pt idx="63">
                  <c:v>8.792267896551607</c:v>
                </c:pt>
                <c:pt idx="64">
                  <c:v>8.7320576637930003</c:v>
                </c:pt>
                <c:pt idx="65">
                  <c:v>8.7680516186440798</c:v>
                </c:pt>
                <c:pt idx="66">
                  <c:v>8.7808002749999652</c:v>
                </c:pt>
                <c:pt idx="67">
                  <c:v>8.7650485081966902</c:v>
                </c:pt>
                <c:pt idx="68">
                  <c:v>8.7946220322580402</c:v>
                </c:pt>
                <c:pt idx="69">
                  <c:v>8.7521965714285255</c:v>
                </c:pt>
                <c:pt idx="70">
                  <c:v>8.7775244999998581</c:v>
                </c:pt>
                <c:pt idx="71">
                  <c:v>8.7359417578124798</c:v>
                </c:pt>
                <c:pt idx="72">
                  <c:v>8.7571461461539126</c:v>
                </c:pt>
                <c:pt idx="73">
                  <c:v>8.7596989772727181</c:v>
                </c:pt>
                <c:pt idx="74">
                  <c:v>8.7342167014925085</c:v>
                </c:pt>
                <c:pt idx="75">
                  <c:v>8.7557438382352544</c:v>
                </c:pt>
                <c:pt idx="76">
                  <c:v>8.7245640000000293</c:v>
                </c:pt>
                <c:pt idx="77">
                  <c:v>8.7217675714284688</c:v>
                </c:pt>
                <c:pt idx="78">
                  <c:v>8.7298183928569504</c:v>
                </c:pt>
                <c:pt idx="79">
                  <c:v>8.7177117042253318</c:v>
                </c:pt>
                <c:pt idx="80">
                  <c:v>8.7317775000000015</c:v>
                </c:pt>
                <c:pt idx="81">
                  <c:v>8.7050716643834605</c:v>
                </c:pt>
                <c:pt idx="82">
                  <c:v>8.7252723851351384</c:v>
                </c:pt>
                <c:pt idx="83">
                  <c:v>8.687785804054073</c:v>
                </c:pt>
                <c:pt idx="84">
                  <c:v>8.7009427799999806</c:v>
                </c:pt>
                <c:pt idx="85">
                  <c:v>8.7116453881577591</c:v>
                </c:pt>
                <c:pt idx="86">
                  <c:v>8.7053209934210347</c:v>
                </c:pt>
                <c:pt idx="87">
                  <c:v>8.6948508506492317</c:v>
                </c:pt>
                <c:pt idx="88">
                  <c:v>8.7179562692308057</c:v>
                </c:pt>
                <c:pt idx="89">
                  <c:v>8.6609556346154193</c:v>
                </c:pt>
                <c:pt idx="90">
                  <c:v>8.68769960126588</c:v>
                </c:pt>
                <c:pt idx="91">
                  <c:v>8.6930490937499538</c:v>
                </c:pt>
                <c:pt idx="92">
                  <c:v>8.7109106062498647</c:v>
                </c:pt>
                <c:pt idx="93">
                  <c:v>8.6960124999998243</c:v>
                </c:pt>
                <c:pt idx="94">
                  <c:v>8.7107404939024402</c:v>
                </c:pt>
                <c:pt idx="95">
                  <c:v>8.6931783109757177</c:v>
                </c:pt>
                <c:pt idx="96">
                  <c:v>8.6957320662649327</c:v>
                </c:pt>
                <c:pt idx="97">
                  <c:v>8.7174427499999751</c:v>
                </c:pt>
                <c:pt idx="98">
                  <c:v>8.6774991428572665</c:v>
                </c:pt>
                <c:pt idx="99">
                  <c:v>8.6974154999999769</c:v>
                </c:pt>
                <c:pt idx="100">
                  <c:v>8.7084093662790192</c:v>
                </c:pt>
                <c:pt idx="101">
                  <c:v>8.7120812093022408</c:v>
                </c:pt>
                <c:pt idx="102">
                  <c:v>8.7050602241379771</c:v>
                </c:pt>
                <c:pt idx="103">
                  <c:v>8.7110346724136658</c:v>
                </c:pt>
                <c:pt idx="104">
                  <c:v>8.7325478693181271</c:v>
                </c:pt>
                <c:pt idx="105">
                  <c:v>8.7139103764044137</c:v>
                </c:pt>
                <c:pt idx="106">
                  <c:v>8.7099597000000415</c:v>
                </c:pt>
                <c:pt idx="107">
                  <c:v>8.6933619395604573</c:v>
                </c:pt>
                <c:pt idx="108">
                  <c:v>8.6927276249998808</c:v>
                </c:pt>
                <c:pt idx="109">
                  <c:v>8.6577963750000162</c:v>
                </c:pt>
                <c:pt idx="110">
                  <c:v>8.6642220483869323</c:v>
                </c:pt>
                <c:pt idx="111">
                  <c:v>8.6623950638296581</c:v>
                </c:pt>
                <c:pt idx="112">
                  <c:v>8.6668246436171152</c:v>
                </c:pt>
                <c:pt idx="113">
                  <c:v>8.6488010052630511</c:v>
                </c:pt>
                <c:pt idx="114">
                  <c:v>8.6540619375000443</c:v>
                </c:pt>
                <c:pt idx="115">
                  <c:v>8.6094275624999419</c:v>
                </c:pt>
                <c:pt idx="116">
                  <c:v>8.6354707499999623</c:v>
                </c:pt>
                <c:pt idx="117">
                  <c:v>8.6351682525772233</c:v>
                </c:pt>
                <c:pt idx="118">
                  <c:v>8.62039565816319</c:v>
                </c:pt>
                <c:pt idx="119">
                  <c:v>8.6352426275508751</c:v>
                </c:pt>
                <c:pt idx="120">
                  <c:v>8.6087348181818797</c:v>
                </c:pt>
                <c:pt idx="121">
                  <c:v>8.6193744299999455</c:v>
                </c:pt>
                <c:pt idx="122">
                  <c:v>8.6047033050000543</c:v>
                </c:pt>
                <c:pt idx="123">
                  <c:v>8.6013787722771351</c:v>
                </c:pt>
                <c:pt idx="124">
                  <c:v>8.6074435588234994</c:v>
                </c:pt>
                <c:pt idx="125">
                  <c:v>8.5805853088235651</c:v>
                </c:pt>
                <c:pt idx="126">
                  <c:v>8.5841975533980275</c:v>
                </c:pt>
                <c:pt idx="127">
                  <c:v>8.5849727019229647</c:v>
                </c:pt>
                <c:pt idx="128">
                  <c:v>8.5875164134613691</c:v>
                </c:pt>
                <c:pt idx="129">
                  <c:v>8.5707758571428609</c:v>
                </c:pt>
                <c:pt idx="130">
                  <c:v>8.5801255896225559</c:v>
                </c:pt>
                <c:pt idx="131">
                  <c:v>8.5391220141509798</c:v>
                </c:pt>
                <c:pt idx="132">
                  <c:v>8.5539557943925111</c:v>
                </c:pt>
                <c:pt idx="133">
                  <c:v>8.5670917499999799</c:v>
                </c:pt>
                <c:pt idx="134">
                  <c:v>8.5500832500000232</c:v>
                </c:pt>
                <c:pt idx="135">
                  <c:v>8.548016573394424</c:v>
                </c:pt>
                <c:pt idx="136">
                  <c:v>8.5513647681816742</c:v>
                </c:pt>
                <c:pt idx="137">
                  <c:v>8.5472831045453876</c:v>
                </c:pt>
                <c:pt idx="138">
                  <c:v>8.5371807162161097</c:v>
                </c:pt>
                <c:pt idx="139">
                  <c:v>8.5448407901785934</c:v>
                </c:pt>
                <c:pt idx="140">
                  <c:v>8.5136937589285164</c:v>
                </c:pt>
                <c:pt idx="141">
                  <c:v>8.523051889380536</c:v>
                </c:pt>
                <c:pt idx="142">
                  <c:v>8.5271323539821946</c:v>
                </c:pt>
                <c:pt idx="143">
                  <c:v>8.5226203421052436</c:v>
                </c:pt>
                <c:pt idx="144">
                  <c:v>8.5316330131577622</c:v>
                </c:pt>
                <c:pt idx="145">
                  <c:v>8.5141286999999508</c:v>
                </c:pt>
                <c:pt idx="146">
                  <c:v>8.5166639999998814</c:v>
                </c:pt>
                <c:pt idx="147">
                  <c:v>8.5231928793103613</c:v>
                </c:pt>
                <c:pt idx="148">
                  <c:v>8.5124806293103621</c:v>
                </c:pt>
                <c:pt idx="149">
                  <c:v>8.509698346153808</c:v>
                </c:pt>
                <c:pt idx="150">
                  <c:v>8.5166176652542234</c:v>
                </c:pt>
                <c:pt idx="151">
                  <c:v>8.4995461134452661</c:v>
                </c:pt>
                <c:pt idx="152">
                  <c:v>8.5046027625000153</c:v>
                </c:pt>
                <c:pt idx="153">
                  <c:v>8.477418487499925</c:v>
                </c:pt>
                <c:pt idx="154">
                  <c:v>8.4820465413222728</c:v>
                </c:pt>
                <c:pt idx="155">
                  <c:v>8.4781388729509057</c:v>
                </c:pt>
                <c:pt idx="156">
                  <c:v>8.4880265163934112</c:v>
                </c:pt>
                <c:pt idx="157">
                  <c:v>8.4723560121950587</c:v>
                </c:pt>
                <c:pt idx="158">
                  <c:v>8.4655704512193619</c:v>
                </c:pt>
                <c:pt idx="159">
                  <c:v>8.4733071169353771</c:v>
                </c:pt>
                <c:pt idx="160">
                  <c:v>8.4675528508064613</c:v>
                </c:pt>
                <c:pt idx="161">
                  <c:v>8.43763216935481</c:v>
                </c:pt>
                <c:pt idx="162">
                  <c:v>8.4580945199999551</c:v>
                </c:pt>
                <c:pt idx="163">
                  <c:v>8.4633428571428837</c:v>
                </c:pt>
                <c:pt idx="164">
                  <c:v>8.4437443928571678</c:v>
                </c:pt>
                <c:pt idx="165">
                  <c:v>8.4455364330709042</c:v>
                </c:pt>
                <c:pt idx="166">
                  <c:v>8.4433852617187579</c:v>
                </c:pt>
                <c:pt idx="167">
                  <c:v>8.4488214374999338</c:v>
                </c:pt>
                <c:pt idx="168">
                  <c:v>8.4314830813955037</c:v>
                </c:pt>
                <c:pt idx="169">
                  <c:v>8.4378136153844547</c:v>
                </c:pt>
                <c:pt idx="170">
                  <c:v>8.4303687807691308</c:v>
                </c:pt>
                <c:pt idx="171">
                  <c:v>8.4059491500000494</c:v>
                </c:pt>
                <c:pt idx="172">
                  <c:v>8.4238815916029708</c:v>
                </c:pt>
                <c:pt idx="173">
                  <c:v>8.4277603636362493</c:v>
                </c:pt>
                <c:pt idx="174">
                  <c:v>8.4095961136361801</c:v>
                </c:pt>
                <c:pt idx="175">
                  <c:v>8.4101983308271624</c:v>
                </c:pt>
                <c:pt idx="176">
                  <c:v>8.4083863432833041</c:v>
                </c:pt>
                <c:pt idx="177">
                  <c:v>8.4137737499999492</c:v>
                </c:pt>
                <c:pt idx="178">
                  <c:v>8.3977622999999024</c:v>
                </c:pt>
                <c:pt idx="179">
                  <c:v>8.4029793088233333</c:v>
                </c:pt>
                <c:pt idx="180">
                  <c:v>8.373774044117603</c:v>
                </c:pt>
                <c:pt idx="181">
                  <c:v>8.3962464816177089</c:v>
                </c:pt>
                <c:pt idx="182">
                  <c:v>8.3919922883212053</c:v>
                </c:pt>
                <c:pt idx="183">
                  <c:v>8.3935844999999887</c:v>
                </c:pt>
                <c:pt idx="184">
                  <c:v>8.3771144999999407</c:v>
                </c:pt>
                <c:pt idx="185">
                  <c:v>8.3752379999998823</c:v>
                </c:pt>
                <c:pt idx="186">
                  <c:v>8.3781388489209085</c:v>
                </c:pt>
                <c:pt idx="187">
                  <c:v>8.3764339071428608</c:v>
                </c:pt>
                <c:pt idx="188">
                  <c:v>8.3540883829786612</c:v>
                </c:pt>
                <c:pt idx="189">
                  <c:v>8.3461022429575848</c:v>
                </c:pt>
                <c:pt idx="190">
                  <c:v>8.3471649401407984</c:v>
                </c:pt>
                <c:pt idx="191">
                  <c:v>8.3305543216783668</c:v>
                </c:pt>
                <c:pt idx="192">
                  <c:v>8.3269889999999567</c:v>
                </c:pt>
                <c:pt idx="193">
                  <c:v>8.3037467812498047</c:v>
                </c:pt>
                <c:pt idx="194">
                  <c:v>8.3092562379311943</c:v>
                </c:pt>
                <c:pt idx="195">
                  <c:v>8.3041566164382594</c:v>
                </c:pt>
                <c:pt idx="196">
                  <c:v>8.280642122449013</c:v>
                </c:pt>
                <c:pt idx="197">
                  <c:v>8.279700689189152</c:v>
                </c:pt>
                <c:pt idx="198">
                  <c:v>8.2772523547296135</c:v>
                </c:pt>
                <c:pt idx="199">
                  <c:v>8.2635428053690916</c:v>
                </c:pt>
                <c:pt idx="200">
                  <c:v>8.2616908500000417</c:v>
                </c:pt>
                <c:pt idx="201">
                  <c:v>8.2496745000000224</c:v>
                </c:pt>
                <c:pt idx="202">
                  <c:v>8.2393642549668638</c:v>
                </c:pt>
                <c:pt idx="203">
                  <c:v>8.2441365690789379</c:v>
                </c:pt>
                <c:pt idx="204">
                  <c:v>8.2334610888157371</c:v>
                </c:pt>
                <c:pt idx="205">
                  <c:v>8.2287492352941634</c:v>
                </c:pt>
                <c:pt idx="206">
                  <c:v>8.2248667597401841</c:v>
                </c:pt>
                <c:pt idx="207">
                  <c:v>8.2269112207793125</c:v>
                </c:pt>
                <c:pt idx="208">
                  <c:v>8.2133419935483101</c:v>
                </c:pt>
                <c:pt idx="209">
                  <c:v>8.2154120192306834</c:v>
                </c:pt>
                <c:pt idx="210">
                  <c:v>8.192500701922965</c:v>
                </c:pt>
                <c:pt idx="211">
                  <c:v>8.2035959044585898</c:v>
                </c:pt>
                <c:pt idx="212">
                  <c:v>8.2019105601265849</c:v>
                </c:pt>
                <c:pt idx="213">
                  <c:v>8.1902314367088582</c:v>
                </c:pt>
                <c:pt idx="214">
                  <c:v>8.1889102358488834</c:v>
                </c:pt>
                <c:pt idx="215">
                  <c:v>8.1841415343749659</c:v>
                </c:pt>
                <c:pt idx="216">
                  <c:v>8.1831052406249345</c:v>
                </c:pt>
                <c:pt idx="217">
                  <c:v>8.1733975714284526</c:v>
                </c:pt>
                <c:pt idx="218">
                  <c:v>8.1735387499999419</c:v>
                </c:pt>
                <c:pt idx="219">
                  <c:v>8.1524822499999914</c:v>
                </c:pt>
                <c:pt idx="220">
                  <c:v>8.1618715766868792</c:v>
                </c:pt>
                <c:pt idx="221">
                  <c:v>8.1587869847560057</c:v>
                </c:pt>
                <c:pt idx="222">
                  <c:v>8.149085753048805</c:v>
                </c:pt>
                <c:pt idx="223">
                  <c:v>8.1470288454546065</c:v>
                </c:pt>
                <c:pt idx="224">
                  <c:v>8.1420114307227127</c:v>
                </c:pt>
                <c:pt idx="225">
                  <c:v>8.1317941976046537</c:v>
                </c:pt>
                <c:pt idx="226">
                  <c:v>8.1296496160714309</c:v>
                </c:pt>
                <c:pt idx="227">
                  <c:v>8.1118790357140842</c:v>
                </c:pt>
                <c:pt idx="228">
                  <c:v>8.1145224852070257</c:v>
                </c:pt>
                <c:pt idx="229">
                  <c:v>8.1066581999998739</c:v>
                </c:pt>
                <c:pt idx="230">
                  <c:v>8.1120170647059311</c:v>
                </c:pt>
                <c:pt idx="231">
                  <c:v>8.0979326052630647</c:v>
                </c:pt>
                <c:pt idx="232">
                  <c:v>8.0974807587208613</c:v>
                </c:pt>
                <c:pt idx="233">
                  <c:v>8.0874822225433967</c:v>
                </c:pt>
                <c:pt idx="234">
                  <c:v>8.0839049741378393</c:v>
                </c:pt>
                <c:pt idx="235">
                  <c:v>8.0685298706895825</c:v>
                </c:pt>
                <c:pt idx="236">
                  <c:v>8.0691852857141537</c:v>
                </c:pt>
                <c:pt idx="237">
                  <c:v>8.0613915340909728</c:v>
                </c:pt>
                <c:pt idx="238">
                  <c:v>8.0641648636361953</c:v>
                </c:pt>
                <c:pt idx="239">
                  <c:v>8.0590945397727243</c:v>
                </c:pt>
                <c:pt idx="240">
                  <c:v>8.0519070508475696</c:v>
                </c:pt>
                <c:pt idx="241">
                  <c:v>8.0495206179774392</c:v>
                </c:pt>
                <c:pt idx="242">
                  <c:v>8.0386264357540007</c:v>
                </c:pt>
                <c:pt idx="243">
                  <c:v>8.035010324999881</c:v>
                </c:pt>
                <c:pt idx="244">
                  <c:v>8.0254572749998783</c:v>
                </c:pt>
                <c:pt idx="245">
                  <c:v>8.0258609250000372</c:v>
                </c:pt>
                <c:pt idx="246">
                  <c:v>8.0234109198895265</c:v>
                </c:pt>
                <c:pt idx="247">
                  <c:v>8.0182957005492739</c:v>
                </c:pt>
                <c:pt idx="248">
                  <c:v>8.008304016393371</c:v>
                </c:pt>
                <c:pt idx="249">
                  <c:v>8.005062937499952</c:v>
                </c:pt>
                <c:pt idx="250">
                  <c:v>7.9886553749999383</c:v>
                </c:pt>
                <c:pt idx="251">
                  <c:v>7.9910011459458534</c:v>
                </c:pt>
                <c:pt idx="252">
                  <c:v>7.982844822580498</c:v>
                </c:pt>
                <c:pt idx="253">
                  <c:v>7.9886291370968268</c:v>
                </c:pt>
                <c:pt idx="254">
                  <c:v>7.9738043823529283</c:v>
                </c:pt>
                <c:pt idx="255">
                  <c:v>7.9779737165773357</c:v>
                </c:pt>
                <c:pt idx="256">
                  <c:v>7.9738877393617011</c:v>
                </c:pt>
                <c:pt idx="257">
                  <c:v>7.9630386428571587</c:v>
                </c:pt>
                <c:pt idx="258">
                  <c:v>7.9621433289475005</c:v>
                </c:pt>
                <c:pt idx="259">
                  <c:v>7.9466412078947135</c:v>
                </c:pt>
                <c:pt idx="260">
                  <c:v>7.9481432356020454</c:v>
                </c:pt>
                <c:pt idx="261">
                  <c:v>7.9425463359375215</c:v>
                </c:pt>
                <c:pt idx="262">
                  <c:v>7.9485719765624765</c:v>
                </c:pt>
                <c:pt idx="263">
                  <c:v>7.9381319922279747</c:v>
                </c:pt>
                <c:pt idx="264">
                  <c:v>7.9360486932989005</c:v>
                </c:pt>
                <c:pt idx="265">
                  <c:v>7.9266828461536898</c:v>
                </c:pt>
                <c:pt idx="266">
                  <c:v>7.926651528061158</c:v>
                </c:pt>
                <c:pt idx="267">
                  <c:v>7.9145562857143652</c:v>
                </c:pt>
                <c:pt idx="268">
                  <c:v>7.9157877030456421</c:v>
                </c:pt>
                <c:pt idx="269">
                  <c:v>7.9116811363635478</c:v>
                </c:pt>
                <c:pt idx="270">
                  <c:v>7.9143203863635705</c:v>
                </c:pt>
                <c:pt idx="271">
                  <c:v>7.9054204974873912</c:v>
                </c:pt>
                <c:pt idx="272">
                  <c:v>7.9060317300000129</c:v>
                </c:pt>
                <c:pt idx="273">
                  <c:v>7.8976926268656706</c:v>
                </c:pt>
                <c:pt idx="274">
                  <c:v>7.89698953960401</c:v>
                </c:pt>
                <c:pt idx="275">
                  <c:v>7.886175362068788</c:v>
                </c:pt>
                <c:pt idx="276">
                  <c:v>7.880047080882326</c:v>
                </c:pt>
                <c:pt idx="277">
                  <c:v>7.8856908750000008</c:v>
                </c:pt>
                <c:pt idx="278">
                  <c:v>7.878558841463339</c:v>
                </c:pt>
                <c:pt idx="279">
                  <c:v>7.8754933616503964</c:v>
                </c:pt>
                <c:pt idx="280">
                  <c:v>7.8700049999999493</c:v>
                </c:pt>
                <c:pt idx="281">
                  <c:v>7.8675878293267996</c:v>
                </c:pt>
                <c:pt idx="282">
                  <c:v>7.8481192607655217</c:v>
                </c:pt>
                <c:pt idx="283">
                  <c:v>7.6151168922413701</c:v>
                </c:pt>
                <c:pt idx="284">
                  <c:v>7.6008130961538107</c:v>
                </c:pt>
                <c:pt idx="285">
                  <c:v>7.5910115106382419</c:v>
                </c:pt>
                <c:pt idx="286">
                  <c:v>7.57021439495795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60-4876-8604-BBC8E65E9B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53458559"/>
        <c:axId val="1140228015"/>
      </c:lineChart>
      <c:catAx>
        <c:axId val="115345855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out"/>
        <c:minorTickMark val="out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40228015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11402280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5345855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ysClr val="windowText" lastClr="000000"/>
              </a:solidFill>
              <a:round/>
            </a:ln>
            <a:effectLst/>
          </c:spPr>
          <c:marker>
            <c:symbol val="none"/>
          </c:marker>
          <c:val>
            <c:numRef>
              <c:f>Sheet3!$K$6:$K$292</c:f>
              <c:numCache>
                <c:formatCode>General</c:formatCode>
                <c:ptCount val="287"/>
                <c:pt idx="0">
                  <c:v>0</c:v>
                </c:pt>
                <c:pt idx="1">
                  <c:v>1.11221100000013</c:v>
                </c:pt>
                <c:pt idx="2">
                  <c:v>2.5728029999998667</c:v>
                </c:pt>
                <c:pt idx="3">
                  <c:v>7.0740438750001262</c:v>
                </c:pt>
                <c:pt idx="4">
                  <c:v>5.3323717499999166</c:v>
                </c:pt>
                <c:pt idx="5">
                  <c:v>5.6062992857143152</c:v>
                </c:pt>
                <c:pt idx="6">
                  <c:v>6.4627469999998963</c:v>
                </c:pt>
                <c:pt idx="7">
                  <c:v>6.4750427999999598</c:v>
                </c:pt>
                <c:pt idx="8">
                  <c:v>6.9278195454546161</c:v>
                </c:pt>
                <c:pt idx="9">
                  <c:v>7.680217499999916</c:v>
                </c:pt>
                <c:pt idx="10">
                  <c:v>7.4699134615383631</c:v>
                </c:pt>
                <c:pt idx="11">
                  <c:v>7.4756867142857226</c:v>
                </c:pt>
                <c:pt idx="12">
                  <c:v>7.6995305999999131</c:v>
                </c:pt>
                <c:pt idx="13">
                  <c:v>7.9762598437500154</c:v>
                </c:pt>
                <c:pt idx="14">
                  <c:v>7.7508471176472273</c:v>
                </c:pt>
                <c:pt idx="15">
                  <c:v>7.7672092499999872</c:v>
                </c:pt>
                <c:pt idx="16">
                  <c:v>7.779103578947332</c:v>
                </c:pt>
                <c:pt idx="17">
                  <c:v>8.0323710749999258</c:v>
                </c:pt>
                <c:pt idx="18">
                  <c:v>7.9718657142856992</c:v>
                </c:pt>
                <c:pt idx="19">
                  <c:v>8.0805931363636585</c:v>
                </c:pt>
                <c:pt idx="20">
                  <c:v>8.1115425000000378</c:v>
                </c:pt>
                <c:pt idx="21">
                  <c:v>8.2606584374999361</c:v>
                </c:pt>
                <c:pt idx="22">
                  <c:v>8.2235055599999942</c:v>
                </c:pt>
                <c:pt idx="23">
                  <c:v>8.3338797115384313</c:v>
                </c:pt>
                <c:pt idx="24">
                  <c:v>8.3315429999999804</c:v>
                </c:pt>
                <c:pt idx="25">
                  <c:v>8.4477734999999647</c:v>
                </c:pt>
                <c:pt idx="26">
                  <c:v>8.4486728793102142</c:v>
                </c:pt>
                <c:pt idx="27">
                  <c:v>8.520678899999913</c:v>
                </c:pt>
                <c:pt idx="28">
                  <c:v>8.481217354838595</c:v>
                </c:pt>
                <c:pt idx="29">
                  <c:v>8.4931841250000328</c:v>
                </c:pt>
                <c:pt idx="30">
                  <c:v>8.4977075454543307</c:v>
                </c:pt>
                <c:pt idx="31">
                  <c:v>8.5835533235294168</c:v>
                </c:pt>
                <c:pt idx="32">
                  <c:v>8.5203506571427781</c:v>
                </c:pt>
                <c:pt idx="33">
                  <c:v>8.5755183749999695</c:v>
                </c:pt>
                <c:pt idx="34">
                  <c:v>8.51996474999995</c:v>
                </c:pt>
                <c:pt idx="35">
                  <c:v>8.5703538648649609</c:v>
                </c:pt>
                <c:pt idx="36">
                  <c:v>8.6143649210525179</c:v>
                </c:pt>
                <c:pt idx="37">
                  <c:v>8.557069499999951</c:v>
                </c:pt>
                <c:pt idx="38">
                  <c:v>8.5953463874999176</c:v>
                </c:pt>
                <c:pt idx="39">
                  <c:v>8.5513795874998948</c:v>
                </c:pt>
                <c:pt idx="40">
                  <c:v>8.5381522875000311</c:v>
                </c:pt>
                <c:pt idx="41">
                  <c:v>8.5761614634146</c:v>
                </c:pt>
                <c:pt idx="42">
                  <c:v>8.616552428571465</c:v>
                </c:pt>
                <c:pt idx="43">
                  <c:v>8.6006694767441711</c:v>
                </c:pt>
                <c:pt idx="44">
                  <c:v>8.6581866477272325</c:v>
                </c:pt>
                <c:pt idx="45">
                  <c:v>8.61887969999996</c:v>
                </c:pt>
                <c:pt idx="46">
                  <c:v>8.6564092500000651</c:v>
                </c:pt>
                <c:pt idx="47">
                  <c:v>8.6690452499999608</c:v>
                </c:pt>
                <c:pt idx="48">
                  <c:v>8.661166276595619</c:v>
                </c:pt>
                <c:pt idx="49">
                  <c:v>8.7229735312499379</c:v>
                </c:pt>
                <c:pt idx="50">
                  <c:v>8.6665983749999693</c:v>
                </c:pt>
                <c:pt idx="51">
                  <c:v>8.7111218571428068</c:v>
                </c:pt>
                <c:pt idx="52">
                  <c:v>8.7558019199999375</c:v>
                </c:pt>
                <c:pt idx="53">
                  <c:v>8.7010297199998927</c:v>
                </c:pt>
                <c:pt idx="54">
                  <c:v>8.6959064699998549</c:v>
                </c:pt>
                <c:pt idx="55">
                  <c:v>8.7420727058824372</c:v>
                </c:pt>
                <c:pt idx="56">
                  <c:v>8.7759839423075974</c:v>
                </c:pt>
                <c:pt idx="57">
                  <c:v>8.7602126603772881</c:v>
                </c:pt>
                <c:pt idx="58">
                  <c:v>8.777972999999994</c:v>
                </c:pt>
                <c:pt idx="59">
                  <c:v>8.7364005000000358</c:v>
                </c:pt>
                <c:pt idx="60">
                  <c:v>8.7650593363635707</c:v>
                </c:pt>
                <c:pt idx="61">
                  <c:v>8.7903825267855975</c:v>
                </c:pt>
                <c:pt idx="62">
                  <c:v>8.7703012894737409</c:v>
                </c:pt>
                <c:pt idx="63">
                  <c:v>8.792267896551607</c:v>
                </c:pt>
                <c:pt idx="64">
                  <c:v>8.7320576637930003</c:v>
                </c:pt>
                <c:pt idx="65">
                  <c:v>8.7680516186440798</c:v>
                </c:pt>
                <c:pt idx="66">
                  <c:v>8.7808002749999652</c:v>
                </c:pt>
                <c:pt idx="67">
                  <c:v>8.7650485081966902</c:v>
                </c:pt>
                <c:pt idx="68">
                  <c:v>8.7946220322580402</c:v>
                </c:pt>
                <c:pt idx="69">
                  <c:v>8.7521965714285255</c:v>
                </c:pt>
                <c:pt idx="70">
                  <c:v>8.7775244999998581</c:v>
                </c:pt>
                <c:pt idx="71">
                  <c:v>8.7359417578124798</c:v>
                </c:pt>
                <c:pt idx="72">
                  <c:v>8.7571461461539126</c:v>
                </c:pt>
                <c:pt idx="73">
                  <c:v>8.7596989772727181</c:v>
                </c:pt>
                <c:pt idx="74">
                  <c:v>8.7342167014925085</c:v>
                </c:pt>
                <c:pt idx="75">
                  <c:v>8.7557438382352544</c:v>
                </c:pt>
                <c:pt idx="76">
                  <c:v>8.7245640000000293</c:v>
                </c:pt>
                <c:pt idx="77">
                  <c:v>8.7217675714284688</c:v>
                </c:pt>
                <c:pt idx="78">
                  <c:v>8.7298183928569504</c:v>
                </c:pt>
                <c:pt idx="79">
                  <c:v>8.7177117042253318</c:v>
                </c:pt>
                <c:pt idx="80">
                  <c:v>8.7317775000000015</c:v>
                </c:pt>
                <c:pt idx="81">
                  <c:v>8.7050716643834605</c:v>
                </c:pt>
                <c:pt idx="82">
                  <c:v>8.7252723851351384</c:v>
                </c:pt>
                <c:pt idx="83">
                  <c:v>8.687785804054073</c:v>
                </c:pt>
                <c:pt idx="84">
                  <c:v>8.7009427799999806</c:v>
                </c:pt>
                <c:pt idx="85">
                  <c:v>8.7116453881577591</c:v>
                </c:pt>
                <c:pt idx="86">
                  <c:v>8.7053209934210347</c:v>
                </c:pt>
                <c:pt idx="87">
                  <c:v>8.6948508506492317</c:v>
                </c:pt>
                <c:pt idx="88">
                  <c:v>8.7179562692308057</c:v>
                </c:pt>
                <c:pt idx="89">
                  <c:v>8.6609556346154193</c:v>
                </c:pt>
                <c:pt idx="90">
                  <c:v>8.68769960126588</c:v>
                </c:pt>
                <c:pt idx="91">
                  <c:v>8.6930490937499538</c:v>
                </c:pt>
                <c:pt idx="92">
                  <c:v>8.7109106062498647</c:v>
                </c:pt>
                <c:pt idx="93">
                  <c:v>8.6960124999998243</c:v>
                </c:pt>
                <c:pt idx="94">
                  <c:v>8.7107404939024402</c:v>
                </c:pt>
                <c:pt idx="95">
                  <c:v>8.6931783109757177</c:v>
                </c:pt>
                <c:pt idx="96">
                  <c:v>8.6957320662649327</c:v>
                </c:pt>
                <c:pt idx="97">
                  <c:v>8.7174427499999751</c:v>
                </c:pt>
                <c:pt idx="98">
                  <c:v>8.6774991428572665</c:v>
                </c:pt>
                <c:pt idx="99">
                  <c:v>8.6974154999999769</c:v>
                </c:pt>
                <c:pt idx="100">
                  <c:v>8.7084093662790192</c:v>
                </c:pt>
                <c:pt idx="101">
                  <c:v>8.7120812093022408</c:v>
                </c:pt>
                <c:pt idx="102">
                  <c:v>8.7050602241379771</c:v>
                </c:pt>
                <c:pt idx="103">
                  <c:v>8.7110346724136658</c:v>
                </c:pt>
                <c:pt idx="104">
                  <c:v>8.7325478693181271</c:v>
                </c:pt>
                <c:pt idx="105">
                  <c:v>8.7139103764044137</c:v>
                </c:pt>
                <c:pt idx="106">
                  <c:v>8.7099597000000415</c:v>
                </c:pt>
                <c:pt idx="107">
                  <c:v>8.6933619395604573</c:v>
                </c:pt>
                <c:pt idx="108">
                  <c:v>8.6927276249998808</c:v>
                </c:pt>
                <c:pt idx="109">
                  <c:v>8.6577963750000162</c:v>
                </c:pt>
                <c:pt idx="110">
                  <c:v>8.6642220483869323</c:v>
                </c:pt>
                <c:pt idx="111">
                  <c:v>8.6623950638296581</c:v>
                </c:pt>
                <c:pt idx="112">
                  <c:v>8.6668246436171152</c:v>
                </c:pt>
                <c:pt idx="113">
                  <c:v>8.6488010052630511</c:v>
                </c:pt>
                <c:pt idx="114">
                  <c:v>8.6540619375000443</c:v>
                </c:pt>
                <c:pt idx="115">
                  <c:v>8.6094275624999419</c:v>
                </c:pt>
                <c:pt idx="116">
                  <c:v>8.6354707499999623</c:v>
                </c:pt>
                <c:pt idx="117">
                  <c:v>8.6351682525772233</c:v>
                </c:pt>
                <c:pt idx="118">
                  <c:v>8.62039565816319</c:v>
                </c:pt>
                <c:pt idx="119">
                  <c:v>8.6352426275508751</c:v>
                </c:pt>
                <c:pt idx="120">
                  <c:v>8.6087348181818797</c:v>
                </c:pt>
                <c:pt idx="121">
                  <c:v>8.6193744299999455</c:v>
                </c:pt>
                <c:pt idx="122">
                  <c:v>8.6047033050000543</c:v>
                </c:pt>
                <c:pt idx="123">
                  <c:v>8.6013787722771351</c:v>
                </c:pt>
                <c:pt idx="124">
                  <c:v>8.6074435588234994</c:v>
                </c:pt>
                <c:pt idx="125">
                  <c:v>8.5805853088235651</c:v>
                </c:pt>
                <c:pt idx="126">
                  <c:v>8.5841975533980275</c:v>
                </c:pt>
                <c:pt idx="127">
                  <c:v>8.5849727019229647</c:v>
                </c:pt>
                <c:pt idx="128">
                  <c:v>8.5875164134613691</c:v>
                </c:pt>
                <c:pt idx="129">
                  <c:v>8.5707758571428609</c:v>
                </c:pt>
                <c:pt idx="130">
                  <c:v>8.5801255896225559</c:v>
                </c:pt>
                <c:pt idx="131">
                  <c:v>8.5391220141509798</c:v>
                </c:pt>
                <c:pt idx="132">
                  <c:v>8.5539557943925111</c:v>
                </c:pt>
                <c:pt idx="133">
                  <c:v>8.5670917499999799</c:v>
                </c:pt>
                <c:pt idx="134">
                  <c:v>8.5500832500000232</c:v>
                </c:pt>
                <c:pt idx="135">
                  <c:v>8.548016573394424</c:v>
                </c:pt>
                <c:pt idx="136">
                  <c:v>8.5513647681816742</c:v>
                </c:pt>
                <c:pt idx="137">
                  <c:v>8.5472831045453876</c:v>
                </c:pt>
                <c:pt idx="138">
                  <c:v>8.5371807162161097</c:v>
                </c:pt>
                <c:pt idx="139">
                  <c:v>8.5448407901785934</c:v>
                </c:pt>
                <c:pt idx="140">
                  <c:v>8.5136937589285164</c:v>
                </c:pt>
                <c:pt idx="141">
                  <c:v>8.523051889380536</c:v>
                </c:pt>
                <c:pt idx="142">
                  <c:v>8.5271323539821946</c:v>
                </c:pt>
                <c:pt idx="143">
                  <c:v>8.5226203421052436</c:v>
                </c:pt>
                <c:pt idx="144">
                  <c:v>8.5316330131577622</c:v>
                </c:pt>
                <c:pt idx="145">
                  <c:v>8.5141286999999508</c:v>
                </c:pt>
                <c:pt idx="146">
                  <c:v>8.5166639999998814</c:v>
                </c:pt>
                <c:pt idx="147">
                  <c:v>8.5231928793103613</c:v>
                </c:pt>
                <c:pt idx="148">
                  <c:v>8.5124806293103621</c:v>
                </c:pt>
                <c:pt idx="149">
                  <c:v>8.509698346153808</c:v>
                </c:pt>
                <c:pt idx="150">
                  <c:v>8.5166176652542234</c:v>
                </c:pt>
                <c:pt idx="151">
                  <c:v>8.4995461134452661</c:v>
                </c:pt>
                <c:pt idx="152">
                  <c:v>8.5046027625000153</c:v>
                </c:pt>
                <c:pt idx="153">
                  <c:v>8.477418487499925</c:v>
                </c:pt>
                <c:pt idx="154">
                  <c:v>8.4820465413222728</c:v>
                </c:pt>
                <c:pt idx="155">
                  <c:v>8.4781388729509057</c:v>
                </c:pt>
                <c:pt idx="156">
                  <c:v>8.4880265163934112</c:v>
                </c:pt>
                <c:pt idx="157">
                  <c:v>8.4723560121950587</c:v>
                </c:pt>
                <c:pt idx="158">
                  <c:v>8.4655704512193619</c:v>
                </c:pt>
                <c:pt idx="159">
                  <c:v>8.4733071169353771</c:v>
                </c:pt>
                <c:pt idx="160">
                  <c:v>8.4675528508064613</c:v>
                </c:pt>
                <c:pt idx="161">
                  <c:v>8.43763216935481</c:v>
                </c:pt>
                <c:pt idx="162">
                  <c:v>8.4580945199999551</c:v>
                </c:pt>
                <c:pt idx="163">
                  <c:v>8.4633428571428837</c:v>
                </c:pt>
                <c:pt idx="164">
                  <c:v>8.4437443928571678</c:v>
                </c:pt>
                <c:pt idx="165">
                  <c:v>8.4455364330709042</c:v>
                </c:pt>
                <c:pt idx="166">
                  <c:v>8.4433852617187579</c:v>
                </c:pt>
                <c:pt idx="167">
                  <c:v>8.4488214374999338</c:v>
                </c:pt>
                <c:pt idx="168">
                  <c:v>8.4314830813955037</c:v>
                </c:pt>
                <c:pt idx="169">
                  <c:v>8.4378136153844547</c:v>
                </c:pt>
                <c:pt idx="170">
                  <c:v>8.4303687807691308</c:v>
                </c:pt>
                <c:pt idx="171">
                  <c:v>8.4059491500000494</c:v>
                </c:pt>
                <c:pt idx="172">
                  <c:v>8.4238815916029708</c:v>
                </c:pt>
                <c:pt idx="173">
                  <c:v>8.4277603636362493</c:v>
                </c:pt>
                <c:pt idx="174">
                  <c:v>8.4095961136361801</c:v>
                </c:pt>
                <c:pt idx="175">
                  <c:v>8.4101983308271624</c:v>
                </c:pt>
                <c:pt idx="176">
                  <c:v>8.4083863432833041</c:v>
                </c:pt>
                <c:pt idx="177">
                  <c:v>8.4137737499999492</c:v>
                </c:pt>
                <c:pt idx="178">
                  <c:v>8.3977622999999024</c:v>
                </c:pt>
                <c:pt idx="179">
                  <c:v>8.4029793088233333</c:v>
                </c:pt>
                <c:pt idx="180">
                  <c:v>8.373774044117603</c:v>
                </c:pt>
                <c:pt idx="181">
                  <c:v>8.3962464816177089</c:v>
                </c:pt>
                <c:pt idx="182">
                  <c:v>8.3919922883212053</c:v>
                </c:pt>
                <c:pt idx="183">
                  <c:v>8.3935844999999887</c:v>
                </c:pt>
                <c:pt idx="184">
                  <c:v>8.3771144999999407</c:v>
                </c:pt>
                <c:pt idx="185">
                  <c:v>8.3752379999998823</c:v>
                </c:pt>
                <c:pt idx="186">
                  <c:v>8.3781388489209085</c:v>
                </c:pt>
                <c:pt idx="187">
                  <c:v>8.3764339071428608</c:v>
                </c:pt>
                <c:pt idx="188">
                  <c:v>8.3540883829786612</c:v>
                </c:pt>
                <c:pt idx="189">
                  <c:v>8.3461022429575848</c:v>
                </c:pt>
                <c:pt idx="190">
                  <c:v>8.3471649401407984</c:v>
                </c:pt>
                <c:pt idx="191">
                  <c:v>8.3305543216783668</c:v>
                </c:pt>
                <c:pt idx="192">
                  <c:v>8.3269889999999567</c:v>
                </c:pt>
                <c:pt idx="193">
                  <c:v>8.3037467812498047</c:v>
                </c:pt>
                <c:pt idx="194">
                  <c:v>8.3092562379311943</c:v>
                </c:pt>
                <c:pt idx="195">
                  <c:v>8.3041566164382594</c:v>
                </c:pt>
                <c:pt idx="196">
                  <c:v>8.280642122449013</c:v>
                </c:pt>
                <c:pt idx="197">
                  <c:v>8.279700689189152</c:v>
                </c:pt>
                <c:pt idx="198">
                  <c:v>8.2772523547296135</c:v>
                </c:pt>
                <c:pt idx="199">
                  <c:v>8.2635428053690916</c:v>
                </c:pt>
                <c:pt idx="200">
                  <c:v>8.2616908500000417</c:v>
                </c:pt>
                <c:pt idx="201">
                  <c:v>8.2496745000000224</c:v>
                </c:pt>
                <c:pt idx="202">
                  <c:v>8.2393642549668638</c:v>
                </c:pt>
                <c:pt idx="203">
                  <c:v>8.2441365690789379</c:v>
                </c:pt>
                <c:pt idx="204">
                  <c:v>8.2334610888157371</c:v>
                </c:pt>
                <c:pt idx="205">
                  <c:v>8.2287492352941634</c:v>
                </c:pt>
                <c:pt idx="206">
                  <c:v>8.2248667597401841</c:v>
                </c:pt>
                <c:pt idx="207">
                  <c:v>8.2269112207793125</c:v>
                </c:pt>
                <c:pt idx="208">
                  <c:v>8.2133419935483101</c:v>
                </c:pt>
                <c:pt idx="209">
                  <c:v>8.2154120192306834</c:v>
                </c:pt>
                <c:pt idx="210">
                  <c:v>8.192500701922965</c:v>
                </c:pt>
                <c:pt idx="211">
                  <c:v>8.2035959044585898</c:v>
                </c:pt>
                <c:pt idx="212">
                  <c:v>8.2019105601265849</c:v>
                </c:pt>
                <c:pt idx="213">
                  <c:v>8.1902314367088582</c:v>
                </c:pt>
                <c:pt idx="214">
                  <c:v>8.1889102358488834</c:v>
                </c:pt>
                <c:pt idx="215">
                  <c:v>8.1841415343749659</c:v>
                </c:pt>
                <c:pt idx="216">
                  <c:v>8.1831052406249345</c:v>
                </c:pt>
                <c:pt idx="217">
                  <c:v>8.1733975714284526</c:v>
                </c:pt>
                <c:pt idx="218">
                  <c:v>8.1735387499999419</c:v>
                </c:pt>
                <c:pt idx="219">
                  <c:v>8.1524822499999914</c:v>
                </c:pt>
                <c:pt idx="220">
                  <c:v>8.1618715766868792</c:v>
                </c:pt>
                <c:pt idx="221">
                  <c:v>8.1587869847560057</c:v>
                </c:pt>
                <c:pt idx="222">
                  <c:v>8.149085753048805</c:v>
                </c:pt>
                <c:pt idx="223">
                  <c:v>8.1470288454546065</c:v>
                </c:pt>
                <c:pt idx="224">
                  <c:v>8.1420114307227127</c:v>
                </c:pt>
                <c:pt idx="225">
                  <c:v>8.1317941976046537</c:v>
                </c:pt>
                <c:pt idx="226">
                  <c:v>8.1296496160714309</c:v>
                </c:pt>
                <c:pt idx="227">
                  <c:v>8.1118790357140842</c:v>
                </c:pt>
                <c:pt idx="228">
                  <c:v>8.1145224852070257</c:v>
                </c:pt>
                <c:pt idx="229">
                  <c:v>8.1066581999998739</c:v>
                </c:pt>
                <c:pt idx="230">
                  <c:v>8.1120170647059311</c:v>
                </c:pt>
                <c:pt idx="231">
                  <c:v>8.0979326052630647</c:v>
                </c:pt>
                <c:pt idx="232">
                  <c:v>8.0974807587208613</c:v>
                </c:pt>
                <c:pt idx="233">
                  <c:v>8.0874822225433967</c:v>
                </c:pt>
                <c:pt idx="234">
                  <c:v>8.0839049741378393</c:v>
                </c:pt>
                <c:pt idx="235">
                  <c:v>8.0685298706895825</c:v>
                </c:pt>
                <c:pt idx="236">
                  <c:v>8.0691852857141537</c:v>
                </c:pt>
                <c:pt idx="237">
                  <c:v>8.0613915340909728</c:v>
                </c:pt>
                <c:pt idx="238">
                  <c:v>8.0641648636361953</c:v>
                </c:pt>
                <c:pt idx="239">
                  <c:v>8.0590945397727243</c:v>
                </c:pt>
                <c:pt idx="240">
                  <c:v>8.0519070508475696</c:v>
                </c:pt>
                <c:pt idx="241">
                  <c:v>8.0495206179774392</c:v>
                </c:pt>
                <c:pt idx="242">
                  <c:v>8.0386264357540007</c:v>
                </c:pt>
                <c:pt idx="243">
                  <c:v>8.035010324999881</c:v>
                </c:pt>
                <c:pt idx="244">
                  <c:v>8.0254572749998783</c:v>
                </c:pt>
                <c:pt idx="245">
                  <c:v>8.0258609250000372</c:v>
                </c:pt>
                <c:pt idx="246">
                  <c:v>8.0234109198895265</c:v>
                </c:pt>
                <c:pt idx="247">
                  <c:v>8.0182957005492739</c:v>
                </c:pt>
                <c:pt idx="248">
                  <c:v>8.008304016393371</c:v>
                </c:pt>
                <c:pt idx="249">
                  <c:v>8.005062937499952</c:v>
                </c:pt>
                <c:pt idx="250">
                  <c:v>7.9886553749999383</c:v>
                </c:pt>
                <c:pt idx="251">
                  <c:v>7.9910011459458534</c:v>
                </c:pt>
                <c:pt idx="252">
                  <c:v>7.982844822580498</c:v>
                </c:pt>
                <c:pt idx="253">
                  <c:v>7.9886291370968268</c:v>
                </c:pt>
                <c:pt idx="254">
                  <c:v>7.9738043823529283</c:v>
                </c:pt>
                <c:pt idx="255">
                  <c:v>7.9779737165773357</c:v>
                </c:pt>
                <c:pt idx="256">
                  <c:v>7.9738877393617011</c:v>
                </c:pt>
                <c:pt idx="257">
                  <c:v>7.9630386428571587</c:v>
                </c:pt>
                <c:pt idx="258">
                  <c:v>7.9621433289475005</c:v>
                </c:pt>
                <c:pt idx="259">
                  <c:v>7.9466412078947135</c:v>
                </c:pt>
                <c:pt idx="260">
                  <c:v>7.9481432356020454</c:v>
                </c:pt>
                <c:pt idx="261">
                  <c:v>7.9425463359375215</c:v>
                </c:pt>
                <c:pt idx="262">
                  <c:v>7.9485719765624765</c:v>
                </c:pt>
                <c:pt idx="263">
                  <c:v>7.9381319922279747</c:v>
                </c:pt>
                <c:pt idx="264">
                  <c:v>7.9360486932989005</c:v>
                </c:pt>
                <c:pt idx="265">
                  <c:v>7.9266828461536898</c:v>
                </c:pt>
                <c:pt idx="266">
                  <c:v>7.926651528061158</c:v>
                </c:pt>
                <c:pt idx="267">
                  <c:v>7.9145562857143652</c:v>
                </c:pt>
                <c:pt idx="268">
                  <c:v>7.9157877030456421</c:v>
                </c:pt>
                <c:pt idx="269">
                  <c:v>7.9116811363635478</c:v>
                </c:pt>
                <c:pt idx="270">
                  <c:v>7.9143203863635705</c:v>
                </c:pt>
                <c:pt idx="271">
                  <c:v>7.9054204974873912</c:v>
                </c:pt>
                <c:pt idx="272">
                  <c:v>7.9060317300000129</c:v>
                </c:pt>
                <c:pt idx="273">
                  <c:v>7.8976926268656706</c:v>
                </c:pt>
                <c:pt idx="274">
                  <c:v>7.89698953960401</c:v>
                </c:pt>
                <c:pt idx="275">
                  <c:v>7.886175362068788</c:v>
                </c:pt>
                <c:pt idx="276">
                  <c:v>7.880047080882326</c:v>
                </c:pt>
                <c:pt idx="277">
                  <c:v>7.8856908750000008</c:v>
                </c:pt>
                <c:pt idx="278">
                  <c:v>7.878558841463339</c:v>
                </c:pt>
                <c:pt idx="279">
                  <c:v>7.8754933616503964</c:v>
                </c:pt>
                <c:pt idx="280">
                  <c:v>7.8700049999999493</c:v>
                </c:pt>
                <c:pt idx="281">
                  <c:v>7.8675878293267996</c:v>
                </c:pt>
                <c:pt idx="282">
                  <c:v>7.8481192607655217</c:v>
                </c:pt>
                <c:pt idx="283">
                  <c:v>7.6151168922413701</c:v>
                </c:pt>
                <c:pt idx="284">
                  <c:v>7.6008130961538107</c:v>
                </c:pt>
                <c:pt idx="285">
                  <c:v>7.5910115106382419</c:v>
                </c:pt>
                <c:pt idx="286">
                  <c:v>7.57021439495795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60-4876-8604-BBC8E65E9B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53458559"/>
        <c:axId val="1140228015"/>
      </c:lineChart>
      <c:catAx>
        <c:axId val="115345855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out"/>
        <c:minorTickMark val="out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40228015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11402280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5345855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ysClr val="windowText" lastClr="000000"/>
              </a:solidFill>
              <a:round/>
            </a:ln>
            <a:effectLst/>
          </c:spPr>
          <c:marker>
            <c:symbol val="none"/>
          </c:marker>
          <c:val>
            <c:numRef>
              <c:f>Sheet3!$K$6:$K$292</c:f>
              <c:numCache>
                <c:formatCode>General</c:formatCode>
                <c:ptCount val="287"/>
                <c:pt idx="0">
                  <c:v>0</c:v>
                </c:pt>
                <c:pt idx="1">
                  <c:v>1.11221100000013</c:v>
                </c:pt>
                <c:pt idx="2">
                  <c:v>2.5728029999998667</c:v>
                </c:pt>
                <c:pt idx="3">
                  <c:v>7.0740438750001262</c:v>
                </c:pt>
                <c:pt idx="4">
                  <c:v>5.3323717499999166</c:v>
                </c:pt>
                <c:pt idx="5">
                  <c:v>5.6062992857143152</c:v>
                </c:pt>
                <c:pt idx="6">
                  <c:v>6.4627469999998963</c:v>
                </c:pt>
                <c:pt idx="7">
                  <c:v>6.4750427999999598</c:v>
                </c:pt>
                <c:pt idx="8">
                  <c:v>6.9278195454546161</c:v>
                </c:pt>
                <c:pt idx="9">
                  <c:v>7.680217499999916</c:v>
                </c:pt>
                <c:pt idx="10">
                  <c:v>7.4699134615383631</c:v>
                </c:pt>
                <c:pt idx="11">
                  <c:v>7.4756867142857226</c:v>
                </c:pt>
                <c:pt idx="12">
                  <c:v>7.6995305999999131</c:v>
                </c:pt>
                <c:pt idx="13">
                  <c:v>7.9762598437500154</c:v>
                </c:pt>
                <c:pt idx="14">
                  <c:v>7.7508471176472273</c:v>
                </c:pt>
                <c:pt idx="15">
                  <c:v>7.7672092499999872</c:v>
                </c:pt>
                <c:pt idx="16">
                  <c:v>7.779103578947332</c:v>
                </c:pt>
                <c:pt idx="17">
                  <c:v>8.0323710749999258</c:v>
                </c:pt>
                <c:pt idx="18">
                  <c:v>7.9718657142856992</c:v>
                </c:pt>
                <c:pt idx="19">
                  <c:v>8.0805931363636585</c:v>
                </c:pt>
                <c:pt idx="20">
                  <c:v>8.1115425000000378</c:v>
                </c:pt>
                <c:pt idx="21">
                  <c:v>8.2606584374999361</c:v>
                </c:pt>
                <c:pt idx="22">
                  <c:v>8.2235055599999942</c:v>
                </c:pt>
                <c:pt idx="23">
                  <c:v>8.3338797115384313</c:v>
                </c:pt>
                <c:pt idx="24">
                  <c:v>8.3315429999999804</c:v>
                </c:pt>
                <c:pt idx="25">
                  <c:v>8.4477734999999647</c:v>
                </c:pt>
                <c:pt idx="26">
                  <c:v>8.4486728793102142</c:v>
                </c:pt>
                <c:pt idx="27">
                  <c:v>8.520678899999913</c:v>
                </c:pt>
                <c:pt idx="28">
                  <c:v>8.481217354838595</c:v>
                </c:pt>
                <c:pt idx="29">
                  <c:v>8.4931841250000328</c:v>
                </c:pt>
                <c:pt idx="30">
                  <c:v>8.4977075454543307</c:v>
                </c:pt>
                <c:pt idx="31">
                  <c:v>8.5835533235294168</c:v>
                </c:pt>
                <c:pt idx="32">
                  <c:v>8.5203506571427781</c:v>
                </c:pt>
                <c:pt idx="33">
                  <c:v>8.5755183749999695</c:v>
                </c:pt>
                <c:pt idx="34">
                  <c:v>8.51996474999995</c:v>
                </c:pt>
                <c:pt idx="35">
                  <c:v>8.5703538648649609</c:v>
                </c:pt>
                <c:pt idx="36">
                  <c:v>8.6143649210525179</c:v>
                </c:pt>
                <c:pt idx="37">
                  <c:v>8.557069499999951</c:v>
                </c:pt>
                <c:pt idx="38">
                  <c:v>8.5953463874999176</c:v>
                </c:pt>
                <c:pt idx="39">
                  <c:v>8.5513795874998948</c:v>
                </c:pt>
                <c:pt idx="40">
                  <c:v>8.5381522875000311</c:v>
                </c:pt>
                <c:pt idx="41">
                  <c:v>8.5761614634146</c:v>
                </c:pt>
                <c:pt idx="42">
                  <c:v>8.616552428571465</c:v>
                </c:pt>
                <c:pt idx="43">
                  <c:v>8.6006694767441711</c:v>
                </c:pt>
                <c:pt idx="44">
                  <c:v>8.6581866477272325</c:v>
                </c:pt>
                <c:pt idx="45">
                  <c:v>8.61887969999996</c:v>
                </c:pt>
                <c:pt idx="46">
                  <c:v>8.6564092500000651</c:v>
                </c:pt>
                <c:pt idx="47">
                  <c:v>8.6690452499999608</c:v>
                </c:pt>
                <c:pt idx="48">
                  <c:v>8.661166276595619</c:v>
                </c:pt>
                <c:pt idx="49">
                  <c:v>8.7229735312499379</c:v>
                </c:pt>
                <c:pt idx="50">
                  <c:v>8.6665983749999693</c:v>
                </c:pt>
                <c:pt idx="51">
                  <c:v>8.7111218571428068</c:v>
                </c:pt>
                <c:pt idx="52">
                  <c:v>8.7558019199999375</c:v>
                </c:pt>
                <c:pt idx="53">
                  <c:v>8.7010297199998927</c:v>
                </c:pt>
                <c:pt idx="54">
                  <c:v>8.6959064699998549</c:v>
                </c:pt>
                <c:pt idx="55">
                  <c:v>8.7420727058824372</c:v>
                </c:pt>
                <c:pt idx="56">
                  <c:v>8.7759839423075974</c:v>
                </c:pt>
                <c:pt idx="57">
                  <c:v>8.7602126603772881</c:v>
                </c:pt>
                <c:pt idx="58">
                  <c:v>8.777972999999994</c:v>
                </c:pt>
                <c:pt idx="59">
                  <c:v>8.7364005000000358</c:v>
                </c:pt>
                <c:pt idx="60">
                  <c:v>8.7650593363635707</c:v>
                </c:pt>
                <c:pt idx="61">
                  <c:v>8.7903825267855975</c:v>
                </c:pt>
                <c:pt idx="62">
                  <c:v>8.7703012894737409</c:v>
                </c:pt>
                <c:pt idx="63">
                  <c:v>8.792267896551607</c:v>
                </c:pt>
                <c:pt idx="64">
                  <c:v>8.7320576637930003</c:v>
                </c:pt>
                <c:pt idx="65">
                  <c:v>8.7680516186440798</c:v>
                </c:pt>
                <c:pt idx="66">
                  <c:v>8.7808002749999652</c:v>
                </c:pt>
                <c:pt idx="67">
                  <c:v>8.7650485081966902</c:v>
                </c:pt>
                <c:pt idx="68">
                  <c:v>8.7946220322580402</c:v>
                </c:pt>
                <c:pt idx="69">
                  <c:v>8.7521965714285255</c:v>
                </c:pt>
                <c:pt idx="70">
                  <c:v>8.7775244999998581</c:v>
                </c:pt>
                <c:pt idx="71">
                  <c:v>8.7359417578124798</c:v>
                </c:pt>
                <c:pt idx="72">
                  <c:v>8.7571461461539126</c:v>
                </c:pt>
                <c:pt idx="73">
                  <c:v>8.7596989772727181</c:v>
                </c:pt>
                <c:pt idx="74">
                  <c:v>8.7342167014925085</c:v>
                </c:pt>
                <c:pt idx="75">
                  <c:v>8.7557438382352544</c:v>
                </c:pt>
                <c:pt idx="76">
                  <c:v>8.7245640000000293</c:v>
                </c:pt>
                <c:pt idx="77">
                  <c:v>8.7217675714284688</c:v>
                </c:pt>
                <c:pt idx="78">
                  <c:v>8.7298183928569504</c:v>
                </c:pt>
                <c:pt idx="79">
                  <c:v>8.7177117042253318</c:v>
                </c:pt>
                <c:pt idx="80">
                  <c:v>8.7317775000000015</c:v>
                </c:pt>
                <c:pt idx="81">
                  <c:v>8.7050716643834605</c:v>
                </c:pt>
                <c:pt idx="82">
                  <c:v>8.7252723851351384</c:v>
                </c:pt>
                <c:pt idx="83">
                  <c:v>8.687785804054073</c:v>
                </c:pt>
                <c:pt idx="84">
                  <c:v>8.7009427799999806</c:v>
                </c:pt>
                <c:pt idx="85">
                  <c:v>8.7116453881577591</c:v>
                </c:pt>
                <c:pt idx="86">
                  <c:v>8.7053209934210347</c:v>
                </c:pt>
                <c:pt idx="87">
                  <c:v>8.6948508506492317</c:v>
                </c:pt>
                <c:pt idx="88">
                  <c:v>8.7179562692308057</c:v>
                </c:pt>
                <c:pt idx="89">
                  <c:v>8.6609556346154193</c:v>
                </c:pt>
                <c:pt idx="90">
                  <c:v>8.68769960126588</c:v>
                </c:pt>
                <c:pt idx="91">
                  <c:v>8.6930490937499538</c:v>
                </c:pt>
                <c:pt idx="92">
                  <c:v>8.7109106062498647</c:v>
                </c:pt>
                <c:pt idx="93">
                  <c:v>8.6960124999998243</c:v>
                </c:pt>
                <c:pt idx="94">
                  <c:v>8.7107404939024402</c:v>
                </c:pt>
                <c:pt idx="95">
                  <c:v>8.6931783109757177</c:v>
                </c:pt>
                <c:pt idx="96">
                  <c:v>8.6957320662649327</c:v>
                </c:pt>
                <c:pt idx="97">
                  <c:v>8.7174427499999751</c:v>
                </c:pt>
                <c:pt idx="98">
                  <c:v>8.6774991428572665</c:v>
                </c:pt>
                <c:pt idx="99">
                  <c:v>8.6974154999999769</c:v>
                </c:pt>
                <c:pt idx="100">
                  <c:v>8.7084093662790192</c:v>
                </c:pt>
                <c:pt idx="101">
                  <c:v>8.7120812093022408</c:v>
                </c:pt>
                <c:pt idx="102">
                  <c:v>8.7050602241379771</c:v>
                </c:pt>
                <c:pt idx="103">
                  <c:v>8.7110346724136658</c:v>
                </c:pt>
                <c:pt idx="104">
                  <c:v>8.7325478693181271</c:v>
                </c:pt>
                <c:pt idx="105">
                  <c:v>8.7139103764044137</c:v>
                </c:pt>
                <c:pt idx="106">
                  <c:v>8.7099597000000415</c:v>
                </c:pt>
                <c:pt idx="107">
                  <c:v>8.6933619395604573</c:v>
                </c:pt>
                <c:pt idx="108">
                  <c:v>8.6927276249998808</c:v>
                </c:pt>
                <c:pt idx="109">
                  <c:v>8.6577963750000162</c:v>
                </c:pt>
                <c:pt idx="110">
                  <c:v>8.6642220483869323</c:v>
                </c:pt>
                <c:pt idx="111">
                  <c:v>8.6623950638296581</c:v>
                </c:pt>
                <c:pt idx="112">
                  <c:v>8.6668246436171152</c:v>
                </c:pt>
                <c:pt idx="113">
                  <c:v>8.6488010052630511</c:v>
                </c:pt>
                <c:pt idx="114">
                  <c:v>8.6540619375000443</c:v>
                </c:pt>
                <c:pt idx="115">
                  <c:v>8.6094275624999419</c:v>
                </c:pt>
                <c:pt idx="116">
                  <c:v>8.6354707499999623</c:v>
                </c:pt>
                <c:pt idx="117">
                  <c:v>8.6351682525772233</c:v>
                </c:pt>
                <c:pt idx="118">
                  <c:v>8.62039565816319</c:v>
                </c:pt>
                <c:pt idx="119">
                  <c:v>8.6352426275508751</c:v>
                </c:pt>
                <c:pt idx="120">
                  <c:v>8.6087348181818797</c:v>
                </c:pt>
                <c:pt idx="121">
                  <c:v>8.6193744299999455</c:v>
                </c:pt>
                <c:pt idx="122">
                  <c:v>8.6047033050000543</c:v>
                </c:pt>
                <c:pt idx="123">
                  <c:v>8.6013787722771351</c:v>
                </c:pt>
                <c:pt idx="124">
                  <c:v>8.6074435588234994</c:v>
                </c:pt>
                <c:pt idx="125">
                  <c:v>8.5805853088235651</c:v>
                </c:pt>
                <c:pt idx="126">
                  <c:v>8.5841975533980275</c:v>
                </c:pt>
                <c:pt idx="127">
                  <c:v>8.5849727019229647</c:v>
                </c:pt>
                <c:pt idx="128">
                  <c:v>8.5875164134613691</c:v>
                </c:pt>
                <c:pt idx="129">
                  <c:v>8.5707758571428609</c:v>
                </c:pt>
                <c:pt idx="130">
                  <c:v>8.5801255896225559</c:v>
                </c:pt>
                <c:pt idx="131">
                  <c:v>8.5391220141509798</c:v>
                </c:pt>
                <c:pt idx="132">
                  <c:v>8.5539557943925111</c:v>
                </c:pt>
                <c:pt idx="133">
                  <c:v>8.5670917499999799</c:v>
                </c:pt>
                <c:pt idx="134">
                  <c:v>8.5500832500000232</c:v>
                </c:pt>
                <c:pt idx="135">
                  <c:v>8.548016573394424</c:v>
                </c:pt>
                <c:pt idx="136">
                  <c:v>8.5513647681816742</c:v>
                </c:pt>
                <c:pt idx="137">
                  <c:v>8.5472831045453876</c:v>
                </c:pt>
                <c:pt idx="138">
                  <c:v>8.5371807162161097</c:v>
                </c:pt>
                <c:pt idx="139">
                  <c:v>8.5448407901785934</c:v>
                </c:pt>
                <c:pt idx="140">
                  <c:v>8.5136937589285164</c:v>
                </c:pt>
                <c:pt idx="141">
                  <c:v>8.523051889380536</c:v>
                </c:pt>
                <c:pt idx="142">
                  <c:v>8.5271323539821946</c:v>
                </c:pt>
                <c:pt idx="143">
                  <c:v>8.5226203421052436</c:v>
                </c:pt>
                <c:pt idx="144">
                  <c:v>8.5316330131577622</c:v>
                </c:pt>
                <c:pt idx="145">
                  <c:v>8.5141286999999508</c:v>
                </c:pt>
                <c:pt idx="146">
                  <c:v>8.5166639999998814</c:v>
                </c:pt>
                <c:pt idx="147">
                  <c:v>8.5231928793103613</c:v>
                </c:pt>
                <c:pt idx="148">
                  <c:v>8.5124806293103621</c:v>
                </c:pt>
                <c:pt idx="149">
                  <c:v>8.509698346153808</c:v>
                </c:pt>
                <c:pt idx="150">
                  <c:v>8.5166176652542234</c:v>
                </c:pt>
                <c:pt idx="151">
                  <c:v>8.4995461134452661</c:v>
                </c:pt>
                <c:pt idx="152">
                  <c:v>8.5046027625000153</c:v>
                </c:pt>
                <c:pt idx="153">
                  <c:v>8.477418487499925</c:v>
                </c:pt>
                <c:pt idx="154">
                  <c:v>8.4820465413222728</c:v>
                </c:pt>
                <c:pt idx="155">
                  <c:v>8.4781388729509057</c:v>
                </c:pt>
                <c:pt idx="156">
                  <c:v>8.4880265163934112</c:v>
                </c:pt>
                <c:pt idx="157">
                  <c:v>8.4723560121950587</c:v>
                </c:pt>
                <c:pt idx="158">
                  <c:v>8.4655704512193619</c:v>
                </c:pt>
                <c:pt idx="159">
                  <c:v>8.4733071169353771</c:v>
                </c:pt>
                <c:pt idx="160">
                  <c:v>8.4675528508064613</c:v>
                </c:pt>
                <c:pt idx="161">
                  <c:v>8.43763216935481</c:v>
                </c:pt>
                <c:pt idx="162">
                  <c:v>8.4580945199999551</c:v>
                </c:pt>
                <c:pt idx="163">
                  <c:v>8.4633428571428837</c:v>
                </c:pt>
                <c:pt idx="164">
                  <c:v>8.4437443928571678</c:v>
                </c:pt>
                <c:pt idx="165">
                  <c:v>8.4455364330709042</c:v>
                </c:pt>
                <c:pt idx="166">
                  <c:v>8.4433852617187579</c:v>
                </c:pt>
                <c:pt idx="167">
                  <c:v>8.4488214374999338</c:v>
                </c:pt>
                <c:pt idx="168">
                  <c:v>8.4314830813955037</c:v>
                </c:pt>
                <c:pt idx="169">
                  <c:v>8.4378136153844547</c:v>
                </c:pt>
                <c:pt idx="170">
                  <c:v>8.4303687807691308</c:v>
                </c:pt>
                <c:pt idx="171">
                  <c:v>8.4059491500000494</c:v>
                </c:pt>
                <c:pt idx="172">
                  <c:v>8.4238815916029708</c:v>
                </c:pt>
                <c:pt idx="173">
                  <c:v>8.4277603636362493</c:v>
                </c:pt>
                <c:pt idx="174">
                  <c:v>8.4095961136361801</c:v>
                </c:pt>
                <c:pt idx="175">
                  <c:v>8.4101983308271624</c:v>
                </c:pt>
                <c:pt idx="176">
                  <c:v>8.4083863432833041</c:v>
                </c:pt>
                <c:pt idx="177">
                  <c:v>8.4137737499999492</c:v>
                </c:pt>
                <c:pt idx="178">
                  <c:v>8.3977622999999024</c:v>
                </c:pt>
                <c:pt idx="179">
                  <c:v>8.4029793088233333</c:v>
                </c:pt>
                <c:pt idx="180">
                  <c:v>8.373774044117603</c:v>
                </c:pt>
                <c:pt idx="181">
                  <c:v>8.3962464816177089</c:v>
                </c:pt>
                <c:pt idx="182">
                  <c:v>8.3919922883212053</c:v>
                </c:pt>
                <c:pt idx="183">
                  <c:v>8.3935844999999887</c:v>
                </c:pt>
                <c:pt idx="184">
                  <c:v>8.3771144999999407</c:v>
                </c:pt>
                <c:pt idx="185">
                  <c:v>8.3752379999998823</c:v>
                </c:pt>
                <c:pt idx="186">
                  <c:v>8.3781388489209085</c:v>
                </c:pt>
                <c:pt idx="187">
                  <c:v>8.3764339071428608</c:v>
                </c:pt>
                <c:pt idx="188">
                  <c:v>8.3540883829786612</c:v>
                </c:pt>
                <c:pt idx="189">
                  <c:v>8.3461022429575848</c:v>
                </c:pt>
                <c:pt idx="190">
                  <c:v>8.3471649401407984</c:v>
                </c:pt>
                <c:pt idx="191">
                  <c:v>8.3305543216783668</c:v>
                </c:pt>
                <c:pt idx="192">
                  <c:v>8.3269889999999567</c:v>
                </c:pt>
                <c:pt idx="193">
                  <c:v>8.3037467812498047</c:v>
                </c:pt>
                <c:pt idx="194">
                  <c:v>8.3092562379311943</c:v>
                </c:pt>
                <c:pt idx="195">
                  <c:v>8.3041566164382594</c:v>
                </c:pt>
                <c:pt idx="196">
                  <c:v>8.280642122449013</c:v>
                </c:pt>
                <c:pt idx="197">
                  <c:v>8.279700689189152</c:v>
                </c:pt>
                <c:pt idx="198">
                  <c:v>8.2772523547296135</c:v>
                </c:pt>
                <c:pt idx="199">
                  <c:v>8.2635428053690916</c:v>
                </c:pt>
                <c:pt idx="200">
                  <c:v>8.2616908500000417</c:v>
                </c:pt>
                <c:pt idx="201">
                  <c:v>8.2496745000000224</c:v>
                </c:pt>
                <c:pt idx="202">
                  <c:v>8.2393642549668638</c:v>
                </c:pt>
                <c:pt idx="203">
                  <c:v>8.2441365690789379</c:v>
                </c:pt>
                <c:pt idx="204">
                  <c:v>8.2334610888157371</c:v>
                </c:pt>
                <c:pt idx="205">
                  <c:v>8.2287492352941634</c:v>
                </c:pt>
                <c:pt idx="206">
                  <c:v>8.2248667597401841</c:v>
                </c:pt>
                <c:pt idx="207">
                  <c:v>8.2269112207793125</c:v>
                </c:pt>
                <c:pt idx="208">
                  <c:v>8.2133419935483101</c:v>
                </c:pt>
                <c:pt idx="209">
                  <c:v>8.2154120192306834</c:v>
                </c:pt>
                <c:pt idx="210">
                  <c:v>8.192500701922965</c:v>
                </c:pt>
                <c:pt idx="211">
                  <c:v>8.2035959044585898</c:v>
                </c:pt>
                <c:pt idx="212">
                  <c:v>8.2019105601265849</c:v>
                </c:pt>
                <c:pt idx="213">
                  <c:v>8.1902314367088582</c:v>
                </c:pt>
                <c:pt idx="214">
                  <c:v>8.1889102358488834</c:v>
                </c:pt>
                <c:pt idx="215">
                  <c:v>8.1841415343749659</c:v>
                </c:pt>
                <c:pt idx="216">
                  <c:v>8.1831052406249345</c:v>
                </c:pt>
                <c:pt idx="217">
                  <c:v>8.1733975714284526</c:v>
                </c:pt>
                <c:pt idx="218">
                  <c:v>8.1735387499999419</c:v>
                </c:pt>
                <c:pt idx="219">
                  <c:v>8.1524822499999914</c:v>
                </c:pt>
                <c:pt idx="220">
                  <c:v>8.1618715766868792</c:v>
                </c:pt>
                <c:pt idx="221">
                  <c:v>8.1587869847560057</c:v>
                </c:pt>
                <c:pt idx="222">
                  <c:v>8.149085753048805</c:v>
                </c:pt>
                <c:pt idx="223">
                  <c:v>8.1470288454546065</c:v>
                </c:pt>
                <c:pt idx="224">
                  <c:v>8.1420114307227127</c:v>
                </c:pt>
                <c:pt idx="225">
                  <c:v>8.1317941976046537</c:v>
                </c:pt>
                <c:pt idx="226">
                  <c:v>8.1296496160714309</c:v>
                </c:pt>
                <c:pt idx="227">
                  <c:v>8.1118790357140842</c:v>
                </c:pt>
                <c:pt idx="228">
                  <c:v>8.1145224852070257</c:v>
                </c:pt>
                <c:pt idx="229">
                  <c:v>8.1066581999998739</c:v>
                </c:pt>
                <c:pt idx="230">
                  <c:v>8.1120170647059311</c:v>
                </c:pt>
                <c:pt idx="231">
                  <c:v>8.0979326052630647</c:v>
                </c:pt>
                <c:pt idx="232">
                  <c:v>8.0974807587208613</c:v>
                </c:pt>
                <c:pt idx="233">
                  <c:v>8.0874822225433967</c:v>
                </c:pt>
                <c:pt idx="234">
                  <c:v>8.0839049741378393</c:v>
                </c:pt>
                <c:pt idx="235">
                  <c:v>8.0685298706895825</c:v>
                </c:pt>
                <c:pt idx="236">
                  <c:v>8.0691852857141537</c:v>
                </c:pt>
                <c:pt idx="237">
                  <c:v>8.0613915340909728</c:v>
                </c:pt>
                <c:pt idx="238">
                  <c:v>8.0641648636361953</c:v>
                </c:pt>
                <c:pt idx="239">
                  <c:v>8.0590945397727243</c:v>
                </c:pt>
                <c:pt idx="240">
                  <c:v>8.0519070508475696</c:v>
                </c:pt>
                <c:pt idx="241">
                  <c:v>8.0495206179774392</c:v>
                </c:pt>
                <c:pt idx="242">
                  <c:v>8.0386264357540007</c:v>
                </c:pt>
                <c:pt idx="243">
                  <c:v>8.035010324999881</c:v>
                </c:pt>
                <c:pt idx="244">
                  <c:v>8.0254572749998783</c:v>
                </c:pt>
                <c:pt idx="245">
                  <c:v>8.0258609250000372</c:v>
                </c:pt>
                <c:pt idx="246">
                  <c:v>8.0234109198895265</c:v>
                </c:pt>
                <c:pt idx="247">
                  <c:v>8.0182957005492739</c:v>
                </c:pt>
                <c:pt idx="248">
                  <c:v>8.008304016393371</c:v>
                </c:pt>
                <c:pt idx="249">
                  <c:v>8.005062937499952</c:v>
                </c:pt>
                <c:pt idx="250">
                  <c:v>7.9886553749999383</c:v>
                </c:pt>
                <c:pt idx="251">
                  <c:v>7.9910011459458534</c:v>
                </c:pt>
                <c:pt idx="252">
                  <c:v>7.982844822580498</c:v>
                </c:pt>
                <c:pt idx="253">
                  <c:v>7.9886291370968268</c:v>
                </c:pt>
                <c:pt idx="254">
                  <c:v>7.9738043823529283</c:v>
                </c:pt>
                <c:pt idx="255">
                  <c:v>7.9779737165773357</c:v>
                </c:pt>
                <c:pt idx="256">
                  <c:v>7.9738877393617011</c:v>
                </c:pt>
                <c:pt idx="257">
                  <c:v>7.9630386428571587</c:v>
                </c:pt>
                <c:pt idx="258">
                  <c:v>7.9621433289475005</c:v>
                </c:pt>
                <c:pt idx="259">
                  <c:v>7.9466412078947135</c:v>
                </c:pt>
                <c:pt idx="260">
                  <c:v>7.9481432356020454</c:v>
                </c:pt>
                <c:pt idx="261">
                  <c:v>7.9425463359375215</c:v>
                </c:pt>
                <c:pt idx="262">
                  <c:v>7.9485719765624765</c:v>
                </c:pt>
                <c:pt idx="263">
                  <c:v>7.9381319922279747</c:v>
                </c:pt>
                <c:pt idx="264">
                  <c:v>7.9360486932989005</c:v>
                </c:pt>
                <c:pt idx="265">
                  <c:v>7.9266828461536898</c:v>
                </c:pt>
                <c:pt idx="266">
                  <c:v>7.926651528061158</c:v>
                </c:pt>
                <c:pt idx="267">
                  <c:v>7.9145562857143652</c:v>
                </c:pt>
                <c:pt idx="268">
                  <c:v>7.9157877030456421</c:v>
                </c:pt>
                <c:pt idx="269">
                  <c:v>7.9116811363635478</c:v>
                </c:pt>
                <c:pt idx="270">
                  <c:v>7.9143203863635705</c:v>
                </c:pt>
                <c:pt idx="271">
                  <c:v>7.9054204974873912</c:v>
                </c:pt>
                <c:pt idx="272">
                  <c:v>7.9060317300000129</c:v>
                </c:pt>
                <c:pt idx="273">
                  <c:v>7.8976926268656706</c:v>
                </c:pt>
                <c:pt idx="274">
                  <c:v>7.89698953960401</c:v>
                </c:pt>
                <c:pt idx="275">
                  <c:v>7.886175362068788</c:v>
                </c:pt>
                <c:pt idx="276">
                  <c:v>7.880047080882326</c:v>
                </c:pt>
                <c:pt idx="277">
                  <c:v>7.8856908750000008</c:v>
                </c:pt>
                <c:pt idx="278">
                  <c:v>7.878558841463339</c:v>
                </c:pt>
                <c:pt idx="279">
                  <c:v>7.8754933616503964</c:v>
                </c:pt>
                <c:pt idx="280">
                  <c:v>7.8700049999999493</c:v>
                </c:pt>
                <c:pt idx="281">
                  <c:v>7.8675878293267996</c:v>
                </c:pt>
                <c:pt idx="282">
                  <c:v>7.8481192607655217</c:v>
                </c:pt>
                <c:pt idx="283">
                  <c:v>7.6151168922413701</c:v>
                </c:pt>
                <c:pt idx="284">
                  <c:v>7.6008130961538107</c:v>
                </c:pt>
                <c:pt idx="285">
                  <c:v>7.5910115106382419</c:v>
                </c:pt>
                <c:pt idx="286">
                  <c:v>7.57021439495795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60-4876-8604-BBC8E65E9B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53458559"/>
        <c:axId val="1140228015"/>
      </c:lineChart>
      <c:catAx>
        <c:axId val="115345855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out"/>
        <c:minorTickMark val="out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40228015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11402280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5345855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ysClr val="windowText" lastClr="000000"/>
              </a:solidFill>
              <a:round/>
            </a:ln>
            <a:effectLst/>
          </c:spPr>
          <c:marker>
            <c:symbol val="none"/>
          </c:marker>
          <c:val>
            <c:numRef>
              <c:f>Sheet3!$K$6:$K$292</c:f>
              <c:numCache>
                <c:formatCode>General</c:formatCode>
                <c:ptCount val="287"/>
                <c:pt idx="0">
                  <c:v>0</c:v>
                </c:pt>
                <c:pt idx="1">
                  <c:v>1.11221100000013</c:v>
                </c:pt>
                <c:pt idx="2">
                  <c:v>2.5728029999998667</c:v>
                </c:pt>
                <c:pt idx="3">
                  <c:v>7.0740438750001262</c:v>
                </c:pt>
                <c:pt idx="4">
                  <c:v>5.3323717499999166</c:v>
                </c:pt>
                <c:pt idx="5">
                  <c:v>5.6062992857143152</c:v>
                </c:pt>
                <c:pt idx="6">
                  <c:v>6.4627469999998963</c:v>
                </c:pt>
                <c:pt idx="7">
                  <c:v>6.4750427999999598</c:v>
                </c:pt>
                <c:pt idx="8">
                  <c:v>6.9278195454546161</c:v>
                </c:pt>
                <c:pt idx="9">
                  <c:v>7.680217499999916</c:v>
                </c:pt>
                <c:pt idx="10">
                  <c:v>7.4699134615383631</c:v>
                </c:pt>
                <c:pt idx="11">
                  <c:v>7.4756867142857226</c:v>
                </c:pt>
                <c:pt idx="12">
                  <c:v>7.6995305999999131</c:v>
                </c:pt>
                <c:pt idx="13">
                  <c:v>7.9762598437500154</c:v>
                </c:pt>
                <c:pt idx="14">
                  <c:v>7.7508471176472273</c:v>
                </c:pt>
                <c:pt idx="15">
                  <c:v>7.7672092499999872</c:v>
                </c:pt>
                <c:pt idx="16">
                  <c:v>7.779103578947332</c:v>
                </c:pt>
                <c:pt idx="17">
                  <c:v>8.0323710749999258</c:v>
                </c:pt>
                <c:pt idx="18">
                  <c:v>7.9718657142856992</c:v>
                </c:pt>
                <c:pt idx="19">
                  <c:v>8.0805931363636585</c:v>
                </c:pt>
                <c:pt idx="20">
                  <c:v>8.1115425000000378</c:v>
                </c:pt>
                <c:pt idx="21">
                  <c:v>8.2606584374999361</c:v>
                </c:pt>
                <c:pt idx="22">
                  <c:v>8.2235055599999942</c:v>
                </c:pt>
                <c:pt idx="23">
                  <c:v>8.3338797115384313</c:v>
                </c:pt>
                <c:pt idx="24">
                  <c:v>8.3315429999999804</c:v>
                </c:pt>
                <c:pt idx="25">
                  <c:v>8.4477734999999647</c:v>
                </c:pt>
                <c:pt idx="26">
                  <c:v>8.4486728793102142</c:v>
                </c:pt>
                <c:pt idx="27">
                  <c:v>8.520678899999913</c:v>
                </c:pt>
                <c:pt idx="28">
                  <c:v>8.481217354838595</c:v>
                </c:pt>
                <c:pt idx="29">
                  <c:v>8.4931841250000328</c:v>
                </c:pt>
                <c:pt idx="30">
                  <c:v>8.4977075454543307</c:v>
                </c:pt>
                <c:pt idx="31">
                  <c:v>8.5835533235294168</c:v>
                </c:pt>
                <c:pt idx="32">
                  <c:v>8.5203506571427781</c:v>
                </c:pt>
                <c:pt idx="33">
                  <c:v>8.5755183749999695</c:v>
                </c:pt>
                <c:pt idx="34">
                  <c:v>8.51996474999995</c:v>
                </c:pt>
                <c:pt idx="35">
                  <c:v>8.5703538648649609</c:v>
                </c:pt>
                <c:pt idx="36">
                  <c:v>8.6143649210525179</c:v>
                </c:pt>
                <c:pt idx="37">
                  <c:v>8.557069499999951</c:v>
                </c:pt>
                <c:pt idx="38">
                  <c:v>8.5953463874999176</c:v>
                </c:pt>
                <c:pt idx="39">
                  <c:v>8.5513795874998948</c:v>
                </c:pt>
                <c:pt idx="40">
                  <c:v>8.5381522875000311</c:v>
                </c:pt>
                <c:pt idx="41">
                  <c:v>8.5761614634146</c:v>
                </c:pt>
                <c:pt idx="42">
                  <c:v>8.616552428571465</c:v>
                </c:pt>
                <c:pt idx="43">
                  <c:v>8.6006694767441711</c:v>
                </c:pt>
                <c:pt idx="44">
                  <c:v>8.6581866477272325</c:v>
                </c:pt>
                <c:pt idx="45">
                  <c:v>8.61887969999996</c:v>
                </c:pt>
                <c:pt idx="46">
                  <c:v>8.6564092500000651</c:v>
                </c:pt>
                <c:pt idx="47">
                  <c:v>8.6690452499999608</c:v>
                </c:pt>
                <c:pt idx="48">
                  <c:v>8.661166276595619</c:v>
                </c:pt>
                <c:pt idx="49">
                  <c:v>8.7229735312499379</c:v>
                </c:pt>
                <c:pt idx="50">
                  <c:v>8.6665983749999693</c:v>
                </c:pt>
                <c:pt idx="51">
                  <c:v>8.7111218571428068</c:v>
                </c:pt>
                <c:pt idx="52">
                  <c:v>8.7558019199999375</c:v>
                </c:pt>
                <c:pt idx="53">
                  <c:v>8.7010297199998927</c:v>
                </c:pt>
                <c:pt idx="54">
                  <c:v>8.6959064699998549</c:v>
                </c:pt>
                <c:pt idx="55">
                  <c:v>8.7420727058824372</c:v>
                </c:pt>
                <c:pt idx="56">
                  <c:v>8.7759839423075974</c:v>
                </c:pt>
                <c:pt idx="57">
                  <c:v>8.7602126603772881</c:v>
                </c:pt>
                <c:pt idx="58">
                  <c:v>8.777972999999994</c:v>
                </c:pt>
                <c:pt idx="59">
                  <c:v>8.7364005000000358</c:v>
                </c:pt>
                <c:pt idx="60">
                  <c:v>8.7650593363635707</c:v>
                </c:pt>
                <c:pt idx="61">
                  <c:v>8.7903825267855975</c:v>
                </c:pt>
                <c:pt idx="62">
                  <c:v>8.7703012894737409</c:v>
                </c:pt>
                <c:pt idx="63">
                  <c:v>8.792267896551607</c:v>
                </c:pt>
                <c:pt idx="64">
                  <c:v>8.7320576637930003</c:v>
                </c:pt>
                <c:pt idx="65">
                  <c:v>8.7680516186440798</c:v>
                </c:pt>
                <c:pt idx="66">
                  <c:v>8.7808002749999652</c:v>
                </c:pt>
                <c:pt idx="67">
                  <c:v>8.7650485081966902</c:v>
                </c:pt>
                <c:pt idx="68">
                  <c:v>8.7946220322580402</c:v>
                </c:pt>
                <c:pt idx="69">
                  <c:v>8.7521965714285255</c:v>
                </c:pt>
                <c:pt idx="70">
                  <c:v>8.7775244999998581</c:v>
                </c:pt>
                <c:pt idx="71">
                  <c:v>8.7359417578124798</c:v>
                </c:pt>
                <c:pt idx="72">
                  <c:v>8.7571461461539126</c:v>
                </c:pt>
                <c:pt idx="73">
                  <c:v>8.7596989772727181</c:v>
                </c:pt>
                <c:pt idx="74">
                  <c:v>8.7342167014925085</c:v>
                </c:pt>
                <c:pt idx="75">
                  <c:v>8.7557438382352544</c:v>
                </c:pt>
                <c:pt idx="76">
                  <c:v>8.7245640000000293</c:v>
                </c:pt>
                <c:pt idx="77">
                  <c:v>8.7217675714284688</c:v>
                </c:pt>
                <c:pt idx="78">
                  <c:v>8.7298183928569504</c:v>
                </c:pt>
                <c:pt idx="79">
                  <c:v>8.7177117042253318</c:v>
                </c:pt>
                <c:pt idx="80">
                  <c:v>8.7317775000000015</c:v>
                </c:pt>
                <c:pt idx="81">
                  <c:v>8.7050716643834605</c:v>
                </c:pt>
                <c:pt idx="82">
                  <c:v>8.7252723851351384</c:v>
                </c:pt>
                <c:pt idx="83">
                  <c:v>8.687785804054073</c:v>
                </c:pt>
                <c:pt idx="84">
                  <c:v>8.7009427799999806</c:v>
                </c:pt>
                <c:pt idx="85">
                  <c:v>8.7116453881577591</c:v>
                </c:pt>
                <c:pt idx="86">
                  <c:v>8.7053209934210347</c:v>
                </c:pt>
                <c:pt idx="87">
                  <c:v>8.6948508506492317</c:v>
                </c:pt>
                <c:pt idx="88">
                  <c:v>8.7179562692308057</c:v>
                </c:pt>
                <c:pt idx="89">
                  <c:v>8.6609556346154193</c:v>
                </c:pt>
                <c:pt idx="90">
                  <c:v>8.68769960126588</c:v>
                </c:pt>
                <c:pt idx="91">
                  <c:v>8.6930490937499538</c:v>
                </c:pt>
                <c:pt idx="92">
                  <c:v>8.7109106062498647</c:v>
                </c:pt>
                <c:pt idx="93">
                  <c:v>8.6960124999998243</c:v>
                </c:pt>
                <c:pt idx="94">
                  <c:v>8.7107404939024402</c:v>
                </c:pt>
                <c:pt idx="95">
                  <c:v>8.6931783109757177</c:v>
                </c:pt>
                <c:pt idx="96">
                  <c:v>8.6957320662649327</c:v>
                </c:pt>
                <c:pt idx="97">
                  <c:v>8.7174427499999751</c:v>
                </c:pt>
                <c:pt idx="98">
                  <c:v>8.6774991428572665</c:v>
                </c:pt>
                <c:pt idx="99">
                  <c:v>8.6974154999999769</c:v>
                </c:pt>
                <c:pt idx="100">
                  <c:v>8.7084093662790192</c:v>
                </c:pt>
                <c:pt idx="101">
                  <c:v>8.7120812093022408</c:v>
                </c:pt>
                <c:pt idx="102">
                  <c:v>8.7050602241379771</c:v>
                </c:pt>
                <c:pt idx="103">
                  <c:v>8.7110346724136658</c:v>
                </c:pt>
                <c:pt idx="104">
                  <c:v>8.7325478693181271</c:v>
                </c:pt>
                <c:pt idx="105">
                  <c:v>8.7139103764044137</c:v>
                </c:pt>
                <c:pt idx="106">
                  <c:v>8.7099597000000415</c:v>
                </c:pt>
                <c:pt idx="107">
                  <c:v>8.6933619395604573</c:v>
                </c:pt>
                <c:pt idx="108">
                  <c:v>8.6927276249998808</c:v>
                </c:pt>
                <c:pt idx="109">
                  <c:v>8.6577963750000162</c:v>
                </c:pt>
                <c:pt idx="110">
                  <c:v>8.6642220483869323</c:v>
                </c:pt>
                <c:pt idx="111">
                  <c:v>8.6623950638296581</c:v>
                </c:pt>
                <c:pt idx="112">
                  <c:v>8.6668246436171152</c:v>
                </c:pt>
                <c:pt idx="113">
                  <c:v>8.6488010052630511</c:v>
                </c:pt>
                <c:pt idx="114">
                  <c:v>8.6540619375000443</c:v>
                </c:pt>
                <c:pt idx="115">
                  <c:v>8.6094275624999419</c:v>
                </c:pt>
                <c:pt idx="116">
                  <c:v>8.6354707499999623</c:v>
                </c:pt>
                <c:pt idx="117">
                  <c:v>8.6351682525772233</c:v>
                </c:pt>
                <c:pt idx="118">
                  <c:v>8.62039565816319</c:v>
                </c:pt>
                <c:pt idx="119">
                  <c:v>8.6352426275508751</c:v>
                </c:pt>
                <c:pt idx="120">
                  <c:v>8.6087348181818797</c:v>
                </c:pt>
                <c:pt idx="121">
                  <c:v>8.6193744299999455</c:v>
                </c:pt>
                <c:pt idx="122">
                  <c:v>8.6047033050000543</c:v>
                </c:pt>
                <c:pt idx="123">
                  <c:v>8.6013787722771351</c:v>
                </c:pt>
                <c:pt idx="124">
                  <c:v>8.6074435588234994</c:v>
                </c:pt>
                <c:pt idx="125">
                  <c:v>8.5805853088235651</c:v>
                </c:pt>
                <c:pt idx="126">
                  <c:v>8.5841975533980275</c:v>
                </c:pt>
                <c:pt idx="127">
                  <c:v>8.5849727019229647</c:v>
                </c:pt>
                <c:pt idx="128">
                  <c:v>8.5875164134613691</c:v>
                </c:pt>
                <c:pt idx="129">
                  <c:v>8.5707758571428609</c:v>
                </c:pt>
                <c:pt idx="130">
                  <c:v>8.5801255896225559</c:v>
                </c:pt>
                <c:pt idx="131">
                  <c:v>8.5391220141509798</c:v>
                </c:pt>
                <c:pt idx="132">
                  <c:v>8.5539557943925111</c:v>
                </c:pt>
                <c:pt idx="133">
                  <c:v>8.5670917499999799</c:v>
                </c:pt>
                <c:pt idx="134">
                  <c:v>8.5500832500000232</c:v>
                </c:pt>
                <c:pt idx="135">
                  <c:v>8.548016573394424</c:v>
                </c:pt>
                <c:pt idx="136">
                  <c:v>8.5513647681816742</c:v>
                </c:pt>
                <c:pt idx="137">
                  <c:v>8.5472831045453876</c:v>
                </c:pt>
                <c:pt idx="138">
                  <c:v>8.5371807162161097</c:v>
                </c:pt>
                <c:pt idx="139">
                  <c:v>8.5448407901785934</c:v>
                </c:pt>
                <c:pt idx="140">
                  <c:v>8.5136937589285164</c:v>
                </c:pt>
                <c:pt idx="141">
                  <c:v>8.523051889380536</c:v>
                </c:pt>
                <c:pt idx="142">
                  <c:v>8.5271323539821946</c:v>
                </c:pt>
                <c:pt idx="143">
                  <c:v>8.5226203421052436</c:v>
                </c:pt>
                <c:pt idx="144">
                  <c:v>8.5316330131577622</c:v>
                </c:pt>
                <c:pt idx="145">
                  <c:v>8.5141286999999508</c:v>
                </c:pt>
                <c:pt idx="146">
                  <c:v>8.5166639999998814</c:v>
                </c:pt>
                <c:pt idx="147">
                  <c:v>8.5231928793103613</c:v>
                </c:pt>
                <c:pt idx="148">
                  <c:v>8.5124806293103621</c:v>
                </c:pt>
                <c:pt idx="149">
                  <c:v>8.509698346153808</c:v>
                </c:pt>
                <c:pt idx="150">
                  <c:v>8.5166176652542234</c:v>
                </c:pt>
                <c:pt idx="151">
                  <c:v>8.4995461134452661</c:v>
                </c:pt>
                <c:pt idx="152">
                  <c:v>8.5046027625000153</c:v>
                </c:pt>
                <c:pt idx="153">
                  <c:v>8.477418487499925</c:v>
                </c:pt>
                <c:pt idx="154">
                  <c:v>8.4820465413222728</c:v>
                </c:pt>
                <c:pt idx="155">
                  <c:v>8.4781388729509057</c:v>
                </c:pt>
                <c:pt idx="156">
                  <c:v>8.4880265163934112</c:v>
                </c:pt>
                <c:pt idx="157">
                  <c:v>8.4723560121950587</c:v>
                </c:pt>
                <c:pt idx="158">
                  <c:v>8.4655704512193619</c:v>
                </c:pt>
                <c:pt idx="159">
                  <c:v>8.4733071169353771</c:v>
                </c:pt>
                <c:pt idx="160">
                  <c:v>8.4675528508064613</c:v>
                </c:pt>
                <c:pt idx="161">
                  <c:v>8.43763216935481</c:v>
                </c:pt>
                <c:pt idx="162">
                  <c:v>8.4580945199999551</c:v>
                </c:pt>
                <c:pt idx="163">
                  <c:v>8.4633428571428837</c:v>
                </c:pt>
                <c:pt idx="164">
                  <c:v>8.4437443928571678</c:v>
                </c:pt>
                <c:pt idx="165">
                  <c:v>8.4455364330709042</c:v>
                </c:pt>
                <c:pt idx="166">
                  <c:v>8.4433852617187579</c:v>
                </c:pt>
                <c:pt idx="167">
                  <c:v>8.4488214374999338</c:v>
                </c:pt>
                <c:pt idx="168">
                  <c:v>8.4314830813955037</c:v>
                </c:pt>
                <c:pt idx="169">
                  <c:v>8.4378136153844547</c:v>
                </c:pt>
                <c:pt idx="170">
                  <c:v>8.4303687807691308</c:v>
                </c:pt>
                <c:pt idx="171">
                  <c:v>8.4059491500000494</c:v>
                </c:pt>
                <c:pt idx="172">
                  <c:v>8.4238815916029708</c:v>
                </c:pt>
                <c:pt idx="173">
                  <c:v>8.4277603636362493</c:v>
                </c:pt>
                <c:pt idx="174">
                  <c:v>8.4095961136361801</c:v>
                </c:pt>
                <c:pt idx="175">
                  <c:v>8.4101983308271624</c:v>
                </c:pt>
                <c:pt idx="176">
                  <c:v>8.4083863432833041</c:v>
                </c:pt>
                <c:pt idx="177">
                  <c:v>8.4137737499999492</c:v>
                </c:pt>
                <c:pt idx="178">
                  <c:v>8.3977622999999024</c:v>
                </c:pt>
                <c:pt idx="179">
                  <c:v>8.4029793088233333</c:v>
                </c:pt>
                <c:pt idx="180">
                  <c:v>8.373774044117603</c:v>
                </c:pt>
                <c:pt idx="181">
                  <c:v>8.3962464816177089</c:v>
                </c:pt>
                <c:pt idx="182">
                  <c:v>8.3919922883212053</c:v>
                </c:pt>
                <c:pt idx="183">
                  <c:v>8.3935844999999887</c:v>
                </c:pt>
                <c:pt idx="184">
                  <c:v>8.3771144999999407</c:v>
                </c:pt>
                <c:pt idx="185">
                  <c:v>8.3752379999998823</c:v>
                </c:pt>
                <c:pt idx="186">
                  <c:v>8.3781388489209085</c:v>
                </c:pt>
                <c:pt idx="187">
                  <c:v>8.3764339071428608</c:v>
                </c:pt>
                <c:pt idx="188">
                  <c:v>8.3540883829786612</c:v>
                </c:pt>
                <c:pt idx="189">
                  <c:v>8.3461022429575848</c:v>
                </c:pt>
                <c:pt idx="190">
                  <c:v>8.3471649401407984</c:v>
                </c:pt>
                <c:pt idx="191">
                  <c:v>8.3305543216783668</c:v>
                </c:pt>
                <c:pt idx="192">
                  <c:v>8.3269889999999567</c:v>
                </c:pt>
                <c:pt idx="193">
                  <c:v>8.3037467812498047</c:v>
                </c:pt>
                <c:pt idx="194">
                  <c:v>8.3092562379311943</c:v>
                </c:pt>
                <c:pt idx="195">
                  <c:v>8.3041566164382594</c:v>
                </c:pt>
                <c:pt idx="196">
                  <c:v>8.280642122449013</c:v>
                </c:pt>
                <c:pt idx="197">
                  <c:v>8.279700689189152</c:v>
                </c:pt>
                <c:pt idx="198">
                  <c:v>8.2772523547296135</c:v>
                </c:pt>
                <c:pt idx="199">
                  <c:v>8.2635428053690916</c:v>
                </c:pt>
                <c:pt idx="200">
                  <c:v>8.2616908500000417</c:v>
                </c:pt>
                <c:pt idx="201">
                  <c:v>8.2496745000000224</c:v>
                </c:pt>
                <c:pt idx="202">
                  <c:v>8.2393642549668638</c:v>
                </c:pt>
                <c:pt idx="203">
                  <c:v>8.2441365690789379</c:v>
                </c:pt>
                <c:pt idx="204">
                  <c:v>8.2334610888157371</c:v>
                </c:pt>
                <c:pt idx="205">
                  <c:v>8.2287492352941634</c:v>
                </c:pt>
                <c:pt idx="206">
                  <c:v>8.2248667597401841</c:v>
                </c:pt>
                <c:pt idx="207">
                  <c:v>8.2269112207793125</c:v>
                </c:pt>
                <c:pt idx="208">
                  <c:v>8.2133419935483101</c:v>
                </c:pt>
                <c:pt idx="209">
                  <c:v>8.2154120192306834</c:v>
                </c:pt>
                <c:pt idx="210">
                  <c:v>8.192500701922965</c:v>
                </c:pt>
                <c:pt idx="211">
                  <c:v>8.2035959044585898</c:v>
                </c:pt>
                <c:pt idx="212">
                  <c:v>8.2019105601265849</c:v>
                </c:pt>
                <c:pt idx="213">
                  <c:v>8.1902314367088582</c:v>
                </c:pt>
                <c:pt idx="214">
                  <c:v>8.1889102358488834</c:v>
                </c:pt>
                <c:pt idx="215">
                  <c:v>8.1841415343749659</c:v>
                </c:pt>
                <c:pt idx="216">
                  <c:v>8.1831052406249345</c:v>
                </c:pt>
                <c:pt idx="217">
                  <c:v>8.1733975714284526</c:v>
                </c:pt>
                <c:pt idx="218">
                  <c:v>8.1735387499999419</c:v>
                </c:pt>
                <c:pt idx="219">
                  <c:v>8.1524822499999914</c:v>
                </c:pt>
                <c:pt idx="220">
                  <c:v>8.1618715766868792</c:v>
                </c:pt>
                <c:pt idx="221">
                  <c:v>8.1587869847560057</c:v>
                </c:pt>
                <c:pt idx="222">
                  <c:v>8.149085753048805</c:v>
                </c:pt>
                <c:pt idx="223">
                  <c:v>8.1470288454546065</c:v>
                </c:pt>
                <c:pt idx="224">
                  <c:v>8.1420114307227127</c:v>
                </c:pt>
                <c:pt idx="225">
                  <c:v>8.1317941976046537</c:v>
                </c:pt>
                <c:pt idx="226">
                  <c:v>8.1296496160714309</c:v>
                </c:pt>
                <c:pt idx="227">
                  <c:v>8.1118790357140842</c:v>
                </c:pt>
                <c:pt idx="228">
                  <c:v>8.1145224852070257</c:v>
                </c:pt>
                <c:pt idx="229">
                  <c:v>8.1066581999998739</c:v>
                </c:pt>
                <c:pt idx="230">
                  <c:v>8.1120170647059311</c:v>
                </c:pt>
                <c:pt idx="231">
                  <c:v>8.0979326052630647</c:v>
                </c:pt>
                <c:pt idx="232">
                  <c:v>8.0974807587208613</c:v>
                </c:pt>
                <c:pt idx="233">
                  <c:v>8.0874822225433967</c:v>
                </c:pt>
                <c:pt idx="234">
                  <c:v>8.0839049741378393</c:v>
                </c:pt>
                <c:pt idx="235">
                  <c:v>8.0685298706895825</c:v>
                </c:pt>
                <c:pt idx="236">
                  <c:v>8.0691852857141537</c:v>
                </c:pt>
                <c:pt idx="237">
                  <c:v>8.0613915340909728</c:v>
                </c:pt>
                <c:pt idx="238">
                  <c:v>8.0641648636361953</c:v>
                </c:pt>
                <c:pt idx="239">
                  <c:v>8.0590945397727243</c:v>
                </c:pt>
                <c:pt idx="240">
                  <c:v>8.0519070508475696</c:v>
                </c:pt>
                <c:pt idx="241">
                  <c:v>8.0495206179774392</c:v>
                </c:pt>
                <c:pt idx="242">
                  <c:v>8.0386264357540007</c:v>
                </c:pt>
                <c:pt idx="243">
                  <c:v>8.035010324999881</c:v>
                </c:pt>
                <c:pt idx="244">
                  <c:v>8.0254572749998783</c:v>
                </c:pt>
                <c:pt idx="245">
                  <c:v>8.0258609250000372</c:v>
                </c:pt>
                <c:pt idx="246">
                  <c:v>8.0234109198895265</c:v>
                </c:pt>
                <c:pt idx="247">
                  <c:v>8.0182957005492739</c:v>
                </c:pt>
                <c:pt idx="248">
                  <c:v>8.008304016393371</c:v>
                </c:pt>
                <c:pt idx="249">
                  <c:v>8.005062937499952</c:v>
                </c:pt>
                <c:pt idx="250">
                  <c:v>7.9886553749999383</c:v>
                </c:pt>
                <c:pt idx="251">
                  <c:v>7.9910011459458534</c:v>
                </c:pt>
                <c:pt idx="252">
                  <c:v>7.982844822580498</c:v>
                </c:pt>
                <c:pt idx="253">
                  <c:v>7.9886291370968268</c:v>
                </c:pt>
                <c:pt idx="254">
                  <c:v>7.9738043823529283</c:v>
                </c:pt>
                <c:pt idx="255">
                  <c:v>7.9779737165773357</c:v>
                </c:pt>
                <c:pt idx="256">
                  <c:v>7.9738877393617011</c:v>
                </c:pt>
                <c:pt idx="257">
                  <c:v>7.9630386428571587</c:v>
                </c:pt>
                <c:pt idx="258">
                  <c:v>7.9621433289475005</c:v>
                </c:pt>
                <c:pt idx="259">
                  <c:v>7.9466412078947135</c:v>
                </c:pt>
                <c:pt idx="260">
                  <c:v>7.9481432356020454</c:v>
                </c:pt>
                <c:pt idx="261">
                  <c:v>7.9425463359375215</c:v>
                </c:pt>
                <c:pt idx="262">
                  <c:v>7.9485719765624765</c:v>
                </c:pt>
                <c:pt idx="263">
                  <c:v>7.9381319922279747</c:v>
                </c:pt>
                <c:pt idx="264">
                  <c:v>7.9360486932989005</c:v>
                </c:pt>
                <c:pt idx="265">
                  <c:v>7.9266828461536898</c:v>
                </c:pt>
                <c:pt idx="266">
                  <c:v>7.926651528061158</c:v>
                </c:pt>
                <c:pt idx="267">
                  <c:v>7.9145562857143652</c:v>
                </c:pt>
                <c:pt idx="268">
                  <c:v>7.9157877030456421</c:v>
                </c:pt>
                <c:pt idx="269">
                  <c:v>7.9116811363635478</c:v>
                </c:pt>
                <c:pt idx="270">
                  <c:v>7.9143203863635705</c:v>
                </c:pt>
                <c:pt idx="271">
                  <c:v>7.9054204974873912</c:v>
                </c:pt>
                <c:pt idx="272">
                  <c:v>7.9060317300000129</c:v>
                </c:pt>
                <c:pt idx="273">
                  <c:v>7.8976926268656706</c:v>
                </c:pt>
                <c:pt idx="274">
                  <c:v>7.89698953960401</c:v>
                </c:pt>
                <c:pt idx="275">
                  <c:v>7.886175362068788</c:v>
                </c:pt>
                <c:pt idx="276">
                  <c:v>7.880047080882326</c:v>
                </c:pt>
                <c:pt idx="277">
                  <c:v>7.8856908750000008</c:v>
                </c:pt>
                <c:pt idx="278">
                  <c:v>7.878558841463339</c:v>
                </c:pt>
                <c:pt idx="279">
                  <c:v>7.8754933616503964</c:v>
                </c:pt>
                <c:pt idx="280">
                  <c:v>7.8700049999999493</c:v>
                </c:pt>
                <c:pt idx="281">
                  <c:v>7.8675878293267996</c:v>
                </c:pt>
                <c:pt idx="282">
                  <c:v>7.8481192607655217</c:v>
                </c:pt>
                <c:pt idx="283">
                  <c:v>7.6151168922413701</c:v>
                </c:pt>
                <c:pt idx="284">
                  <c:v>7.6008130961538107</c:v>
                </c:pt>
                <c:pt idx="285">
                  <c:v>7.5910115106382419</c:v>
                </c:pt>
                <c:pt idx="286">
                  <c:v>7.57021439495795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60-4876-8604-BBC8E65E9B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53458559"/>
        <c:axId val="1140228015"/>
      </c:lineChart>
      <c:catAx>
        <c:axId val="115345855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out"/>
        <c:minorTickMark val="out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40228015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114022801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5345855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6C2ECD-FFB7-C7EC-0317-77776E277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616528-6A14-7E9F-6CB8-2E65C3B70D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C247AB-6E29-580E-1457-756580E8D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714E31-F9FD-8136-D379-F730284B6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D981CB-F171-43F1-149A-8CFB659B8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81799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33CFE-750F-1D73-BB1E-CA6C5963EE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02C71EA-8ABA-5F30-2535-098FDA1A2A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E833E0-4111-A35C-5375-7B23F237B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027B76-4888-A888-FC52-31DD216DD0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002675-A13C-0590-D155-43387AC8D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2573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CC240D4-2FFE-53EC-ABAC-1E76B55F3C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98533D-BDAE-6D7C-AC20-89E2A63FBA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C00E19-9DC2-D3D1-4F93-190145BAB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228CA8-4885-D193-DC0F-730E0ACF2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B11E46-3DEA-20EA-1986-CDBADC82E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09444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3354D-49DB-1386-FFAA-8DC6C4D7D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A1ADA-54BD-18CD-434B-61CFC606AA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5BC217-8542-0332-B0DC-C6B208F856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FF7F8A-1E4B-CF5A-C37D-9DC05A09D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210972-55D4-BE58-7CC2-8C8BD5DD3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96422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01FC7-688A-CE2B-19BF-EB34FAB22D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FAC31F-B411-68ED-9DAF-9CD8843C82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F8F591-8113-1B75-243F-A5763CC7D5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71D41-A46D-C1E1-38DA-A64058E53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59E9E3-31C7-6A08-0CFB-2B0B37CD7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7911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93116-CCA6-30B3-17A0-ACE5363EA1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0A4338-D856-8486-A2AE-8026E5BB0E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527ABF-8E86-EA26-AEA9-7A475A55E6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F29FB4-3087-E60C-D518-E05100DAE0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DBA26A-81EA-675D-5A20-539BBD832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844011-324D-477D-020E-656847585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8287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C9303-FBAD-DB0A-32CB-A04B42385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2106FE-5D31-C9F3-5FA6-9BBF0F0053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A66249-62E1-A116-0D24-391C8C36CA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CDA92E-1AC9-443D-9165-1C0B73DDB33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7F7A7D-442D-0329-B0A8-3B91AF41ED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9F99C2-D0AD-B8D4-BAD6-F0E61FC842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08CB30C-C3CB-2257-9B0B-85CB840D1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37E4D8-F676-6BD0-A31B-008E6D5DE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74169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11A131-8C9E-613B-94E6-1753B53D9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1323CEA-7E43-2722-5CC5-AB52B87CD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1101F0-8D52-6664-F6C7-C134EAF55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1213B0-03C9-D037-D1C3-4065A6723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89002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9B966E-01FE-957E-720E-14F5ACD083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D94B11-3665-43C8-E5B9-7E626B6CF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6EC3AD-75DD-525E-1472-BC0A9E92C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1659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23A5B-6D85-228F-603C-6531CB415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53F95A-A548-8CB2-7361-0704BC029A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3AC4FD-FC8D-7C46-17ED-CFE132998A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9949A3-3EA5-9A7C-32B9-BE46A69C2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D60D02-9536-015A-228D-230A0EF40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FDCF59-26A8-4783-850E-73387F63C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98302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03EA2-CA50-0D54-D692-DD33EFB392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CFA4089-0111-0217-DE29-EA860805C0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29F288-FC47-AAD2-AC7B-411C869274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694EFA-73E6-B4BD-AB7D-4AEE31864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80D272-FE2C-D9BC-C512-C38CAC6B2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D08C6B-1937-3D59-C761-F31735BFC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5157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ACE30FA-9285-7F8F-AB9D-041449D81C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811885-D42A-EB5E-8CC0-72EAD96E71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A1224D-01B9-5FAF-0A8F-7FC9704A98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777389-DDF4-439E-B18A-DB0D6948E8DE}" type="datetimeFigureOut">
              <a:rPr lang="en-IN" smtClean="0"/>
              <a:t>04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F629AB-DD11-1735-730A-B13CEBA55D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F0825A-6C6E-8D7C-3F94-B45BAC1C55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26C07-EA08-460E-AD40-37FE7D256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41769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microsoft.com/office/2017/06/relationships/model3d" Target="../media/model3d2.glb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0F4385CE-052C-08B3-3D7A-C82CE5DA92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88966"/>
              </p:ext>
            </p:extLst>
          </p:nvPr>
        </p:nvGraphicFramePr>
        <p:xfrm>
          <a:off x="520426" y="197708"/>
          <a:ext cx="7560893" cy="61536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86DC758-F255-80F5-FCCD-4B855C9DCF2C}"/>
              </a:ext>
            </a:extLst>
          </p:cNvPr>
          <p:cNvSpPr txBox="1"/>
          <p:nvPr/>
        </p:nvSpPr>
        <p:spPr>
          <a:xfrm>
            <a:off x="3164681" y="6267203"/>
            <a:ext cx="24263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ton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48A85F-422A-510F-FA14-FED727A141C0}"/>
              </a:ext>
            </a:extLst>
          </p:cNvPr>
          <p:cNvSpPr txBox="1"/>
          <p:nvPr/>
        </p:nvSpPr>
        <p:spPr>
          <a:xfrm rot="16200000">
            <a:off x="-957894" y="2852700"/>
            <a:ext cx="267964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neutron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760FEB-4C4B-F8A7-AB9E-62E77CDFB465}"/>
              </a:ext>
            </a:extLst>
          </p:cNvPr>
          <p:cNvSpPr txBox="1"/>
          <p:nvPr/>
        </p:nvSpPr>
        <p:spPr>
          <a:xfrm>
            <a:off x="5477301" y="4447502"/>
            <a:ext cx="159678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le Nucleus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2D6FB31-77C8-8DCC-D640-79B858F9F0DD}"/>
              </a:ext>
            </a:extLst>
          </p:cNvPr>
          <p:cNvSpPr/>
          <p:nvPr/>
        </p:nvSpPr>
        <p:spPr>
          <a:xfrm>
            <a:off x="5118686" y="4529237"/>
            <a:ext cx="113528" cy="1135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0C17E6-4B15-A580-1951-94493C98F0E4}"/>
              </a:ext>
            </a:extLst>
          </p:cNvPr>
          <p:cNvSpPr/>
          <p:nvPr/>
        </p:nvSpPr>
        <p:spPr>
          <a:xfrm>
            <a:off x="5118686" y="4884079"/>
            <a:ext cx="113528" cy="11352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E6FED9A-C190-104A-E5F2-8528F1B974AE}"/>
              </a:ext>
            </a:extLst>
          </p:cNvPr>
          <p:cNvSpPr txBox="1"/>
          <p:nvPr/>
        </p:nvSpPr>
        <p:spPr>
          <a:xfrm>
            <a:off x="5477301" y="4802343"/>
            <a:ext cx="17696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table Nucleus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8EBF071-9C0A-D4D3-DD53-B091C16A3AF0}"/>
              </a:ext>
            </a:extLst>
          </p:cNvPr>
          <p:cNvCxnSpPr/>
          <p:nvPr/>
        </p:nvCxnSpPr>
        <p:spPr>
          <a:xfrm flipV="1">
            <a:off x="1009934" y="2442949"/>
            <a:ext cx="6773839" cy="34574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703CFCF-C4D8-54D5-8CF2-149C84B01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17664"/>
              </p:ext>
            </p:extLst>
          </p:nvPr>
        </p:nvGraphicFramePr>
        <p:xfrm>
          <a:off x="6996515" y="2293418"/>
          <a:ext cx="688317" cy="29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0683" imgH="199426" progId="Equation.DSMT4">
                  <p:embed/>
                </p:oleObj>
              </mc:Choice>
              <mc:Fallback>
                <p:oleObj name="Equation" r:id="rId3" imgW="460683" imgH="1994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6515" y="2293418"/>
                        <a:ext cx="688317" cy="29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541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54BC1B-D837-545A-8B58-1A331A6D43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D667CD72-6B69-5F31-BB62-F8D85228182E}"/>
              </a:ext>
            </a:extLst>
          </p:cNvPr>
          <p:cNvSpPr/>
          <p:nvPr/>
        </p:nvSpPr>
        <p:spPr>
          <a:xfrm>
            <a:off x="1305740" y="1162699"/>
            <a:ext cx="5893466" cy="360456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D84405-04FA-2C08-EBAA-5341F6A9261A}"/>
              </a:ext>
            </a:extLst>
          </p:cNvPr>
          <p:cNvCxnSpPr>
            <a:cxnSpLocks/>
          </p:cNvCxnSpPr>
          <p:nvPr/>
        </p:nvCxnSpPr>
        <p:spPr>
          <a:xfrm flipV="1">
            <a:off x="2076118" y="1350818"/>
            <a:ext cx="0" cy="3319398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D423C98-68E7-AEC1-37D6-99E4D0988DAF}"/>
              </a:ext>
            </a:extLst>
          </p:cNvPr>
          <p:cNvCxnSpPr>
            <a:cxnSpLocks/>
          </p:cNvCxnSpPr>
          <p:nvPr/>
        </p:nvCxnSpPr>
        <p:spPr>
          <a:xfrm>
            <a:off x="1708920" y="4272879"/>
            <a:ext cx="4974513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8083C85-6CAE-7E38-47B6-27A0314DD54C}"/>
              </a:ext>
            </a:extLst>
          </p:cNvPr>
          <p:cNvSpPr txBox="1"/>
          <p:nvPr/>
        </p:nvSpPr>
        <p:spPr>
          <a:xfrm>
            <a:off x="6064134" y="4350001"/>
            <a:ext cx="83178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57BD424-752F-08EF-7AC6-183AE07F9EEE}"/>
              </a:ext>
            </a:extLst>
          </p:cNvPr>
          <p:cNvSpPr txBox="1"/>
          <p:nvPr/>
        </p:nvSpPr>
        <p:spPr>
          <a:xfrm rot="16200000">
            <a:off x="343614" y="2736665"/>
            <a:ext cx="2611117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radioactive nuclei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36FFCF34-BE02-70CC-4FAC-208BB0EE4728}"/>
              </a:ext>
            </a:extLst>
          </p:cNvPr>
          <p:cNvSpPr/>
          <p:nvPr/>
        </p:nvSpPr>
        <p:spPr>
          <a:xfrm>
            <a:off x="2094811" y="2244432"/>
            <a:ext cx="4183389" cy="1933634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4776"/>
              <a:gd name="connsiteY0" fmla="*/ 1082117 h 1082117"/>
              <a:gd name="connsiteX1" fmla="*/ 704776 w 704776"/>
              <a:gd name="connsiteY1" fmla="*/ 0 h 1082117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1324481 w 1337536"/>
              <a:gd name="connsiteY0" fmla="*/ 1188199 h 1188199"/>
              <a:gd name="connsiteX1" fmla="*/ 5684 w 1337536"/>
              <a:gd name="connsiteY1" fmla="*/ 0 h 1188199"/>
              <a:gd name="connsiteX0" fmla="*/ 1005426 w 1021478"/>
              <a:gd name="connsiteY0" fmla="*/ 1233283 h 1233283"/>
              <a:gd name="connsiteX1" fmla="*/ 7028 w 1021478"/>
              <a:gd name="connsiteY1" fmla="*/ 0 h 1233283"/>
              <a:gd name="connsiteX0" fmla="*/ 1008687 w 1008687"/>
              <a:gd name="connsiteY0" fmla="*/ 1233283 h 1233283"/>
              <a:gd name="connsiteX1" fmla="*/ 10289 w 1008687"/>
              <a:gd name="connsiteY1" fmla="*/ 0 h 1233283"/>
              <a:gd name="connsiteX0" fmla="*/ 998398 w 998398"/>
              <a:gd name="connsiteY0" fmla="*/ 1233283 h 1233786"/>
              <a:gd name="connsiteX1" fmla="*/ 0 w 998398"/>
              <a:gd name="connsiteY1" fmla="*/ 0 h 1233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8398" h="1233786">
                <a:moveTo>
                  <a:pt x="998398" y="1233283"/>
                </a:moveTo>
                <a:cubicBezTo>
                  <a:pt x="732907" y="1231336"/>
                  <a:pt x="316743" y="1315083"/>
                  <a:pt x="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35CB524-8C73-3B0C-9565-D16BAD31A702}"/>
              </a:ext>
            </a:extLst>
          </p:cNvPr>
          <p:cNvCxnSpPr>
            <a:cxnSpLocks/>
          </p:cNvCxnSpPr>
          <p:nvPr/>
        </p:nvCxnSpPr>
        <p:spPr>
          <a:xfrm>
            <a:off x="1952460" y="2241757"/>
            <a:ext cx="24731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862192-A58A-3E83-273C-E28FE8CBC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04325"/>
              </p:ext>
            </p:extLst>
          </p:nvPr>
        </p:nvGraphicFramePr>
        <p:xfrm>
          <a:off x="1698625" y="2149475"/>
          <a:ext cx="2381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8625" y="2149475"/>
                        <a:ext cx="23812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466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AA6041-B7F0-C7B9-752A-E21500CB3B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76DDEA4-6158-E8AF-83E2-267F7A249888}"/>
              </a:ext>
            </a:extLst>
          </p:cNvPr>
          <p:cNvSpPr/>
          <p:nvPr/>
        </p:nvSpPr>
        <p:spPr>
          <a:xfrm>
            <a:off x="1305740" y="1162699"/>
            <a:ext cx="5893466" cy="360456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D887D11-A719-8E16-B556-2A87689752E0}"/>
              </a:ext>
            </a:extLst>
          </p:cNvPr>
          <p:cNvCxnSpPr>
            <a:cxnSpLocks/>
          </p:cNvCxnSpPr>
          <p:nvPr/>
        </p:nvCxnSpPr>
        <p:spPr>
          <a:xfrm flipV="1">
            <a:off x="2076118" y="1350818"/>
            <a:ext cx="0" cy="3319398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1BF51BF-27E3-EA10-7C9A-25349DD08D3E}"/>
              </a:ext>
            </a:extLst>
          </p:cNvPr>
          <p:cNvCxnSpPr>
            <a:cxnSpLocks/>
          </p:cNvCxnSpPr>
          <p:nvPr/>
        </p:nvCxnSpPr>
        <p:spPr>
          <a:xfrm>
            <a:off x="1708920" y="4272879"/>
            <a:ext cx="4974513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BEC4E82-79E6-4B00-CAC7-DD084FA2E522}"/>
              </a:ext>
            </a:extLst>
          </p:cNvPr>
          <p:cNvSpPr txBox="1"/>
          <p:nvPr/>
        </p:nvSpPr>
        <p:spPr>
          <a:xfrm>
            <a:off x="6064134" y="4350001"/>
            <a:ext cx="83178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F8EDF1-7EE9-BF2A-1D6F-85AFA4F1E93A}"/>
              </a:ext>
            </a:extLst>
          </p:cNvPr>
          <p:cNvSpPr txBox="1"/>
          <p:nvPr/>
        </p:nvSpPr>
        <p:spPr>
          <a:xfrm rot="16200000">
            <a:off x="502770" y="2811091"/>
            <a:ext cx="1988854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ity of sample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96D74CEA-9EB6-8908-DCBE-E0105A70AF05}"/>
              </a:ext>
            </a:extLst>
          </p:cNvPr>
          <p:cNvSpPr/>
          <p:nvPr/>
        </p:nvSpPr>
        <p:spPr>
          <a:xfrm>
            <a:off x="2094811" y="2244432"/>
            <a:ext cx="4183389" cy="1933634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4776"/>
              <a:gd name="connsiteY0" fmla="*/ 1082117 h 1082117"/>
              <a:gd name="connsiteX1" fmla="*/ 704776 w 704776"/>
              <a:gd name="connsiteY1" fmla="*/ 0 h 1082117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1324481 w 1337536"/>
              <a:gd name="connsiteY0" fmla="*/ 1188199 h 1188199"/>
              <a:gd name="connsiteX1" fmla="*/ 5684 w 1337536"/>
              <a:gd name="connsiteY1" fmla="*/ 0 h 1188199"/>
              <a:gd name="connsiteX0" fmla="*/ 1005426 w 1021478"/>
              <a:gd name="connsiteY0" fmla="*/ 1233283 h 1233283"/>
              <a:gd name="connsiteX1" fmla="*/ 7028 w 1021478"/>
              <a:gd name="connsiteY1" fmla="*/ 0 h 1233283"/>
              <a:gd name="connsiteX0" fmla="*/ 1008687 w 1008687"/>
              <a:gd name="connsiteY0" fmla="*/ 1233283 h 1233283"/>
              <a:gd name="connsiteX1" fmla="*/ 10289 w 1008687"/>
              <a:gd name="connsiteY1" fmla="*/ 0 h 1233283"/>
              <a:gd name="connsiteX0" fmla="*/ 998398 w 998398"/>
              <a:gd name="connsiteY0" fmla="*/ 1233283 h 1233786"/>
              <a:gd name="connsiteX1" fmla="*/ 0 w 998398"/>
              <a:gd name="connsiteY1" fmla="*/ 0 h 1233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8398" h="1233786">
                <a:moveTo>
                  <a:pt x="998398" y="1233283"/>
                </a:moveTo>
                <a:cubicBezTo>
                  <a:pt x="732907" y="1231336"/>
                  <a:pt x="316743" y="1315083"/>
                  <a:pt x="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CEE387B-6FD1-7F6C-71BA-FCDB687A6201}"/>
              </a:ext>
            </a:extLst>
          </p:cNvPr>
          <p:cNvCxnSpPr>
            <a:cxnSpLocks/>
          </p:cNvCxnSpPr>
          <p:nvPr/>
        </p:nvCxnSpPr>
        <p:spPr>
          <a:xfrm>
            <a:off x="1952460" y="2241757"/>
            <a:ext cx="24731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DF0443-7917-0C8A-E088-AA4D26FD8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45204"/>
              </p:ext>
            </p:extLst>
          </p:nvPr>
        </p:nvGraphicFramePr>
        <p:xfrm>
          <a:off x="1712913" y="2149475"/>
          <a:ext cx="2095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28600" progId="Equation.DSMT4">
                  <p:embed/>
                </p:oleObj>
              </mc:Choice>
              <mc:Fallback>
                <p:oleObj name="Equation" r:id="rId2" imgW="1904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862192-A58A-3E83-273C-E28FE8CBC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2913" y="2149475"/>
                        <a:ext cx="2095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0226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2CAD7A-00C6-48B6-4266-DFBB4CD5C7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0CD6712-1387-F799-A58E-3BC2BE02FAAC}"/>
              </a:ext>
            </a:extLst>
          </p:cNvPr>
          <p:cNvCxnSpPr>
            <a:cxnSpLocks/>
            <a:stCxn id="2" idx="3"/>
          </p:cNvCxnSpPr>
          <p:nvPr/>
        </p:nvCxnSpPr>
        <p:spPr>
          <a:xfrm flipH="1">
            <a:off x="7843838" y="2062554"/>
            <a:ext cx="401736" cy="1075934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ECC3018-E36B-B831-C7E6-E0600E0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34992"/>
              </p:ext>
            </p:extLst>
          </p:nvPr>
        </p:nvGraphicFramePr>
        <p:xfrm>
          <a:off x="7770069" y="2224088"/>
          <a:ext cx="274637" cy="40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DF0443-7917-0C8A-E088-AA4D26FD8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70069" y="2224088"/>
                        <a:ext cx="274637" cy="40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AFFD47C5-9818-16F2-9895-ECA7F7892BE7}"/>
              </a:ext>
            </a:extLst>
          </p:cNvPr>
          <p:cNvSpPr/>
          <p:nvPr/>
        </p:nvSpPr>
        <p:spPr>
          <a:xfrm>
            <a:off x="8111663" y="1282065"/>
            <a:ext cx="914400" cy="914400"/>
          </a:xfrm>
          <a:prstGeom prst="ellipse">
            <a:avLst/>
          </a:prstGeom>
          <a:solidFill>
            <a:schemeClr val="bg1"/>
          </a:solidFill>
          <a:effectLst>
            <a:glow rad="393700">
              <a:schemeClr val="accent4">
                <a:satMod val="175000"/>
                <a:alpha val="57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9EFF0FC-56BF-BDA8-73B2-2092438123A3}"/>
              </a:ext>
            </a:extLst>
          </p:cNvPr>
          <p:cNvSpPr/>
          <p:nvPr/>
        </p:nvSpPr>
        <p:spPr>
          <a:xfrm>
            <a:off x="7207913" y="3103721"/>
            <a:ext cx="914400" cy="914400"/>
          </a:xfrm>
          <a:prstGeom prst="ellipse">
            <a:avLst/>
          </a:prstGeom>
          <a:solidFill>
            <a:schemeClr val="bg1"/>
          </a:solidFill>
          <a:effectLst>
            <a:glow rad="139700">
              <a:schemeClr val="bg1">
                <a:lumMod val="50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sz="28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511AD04-3776-48FD-0F8D-72228DF4E56A}"/>
              </a:ext>
            </a:extLst>
          </p:cNvPr>
          <p:cNvSpPr/>
          <p:nvPr/>
        </p:nvSpPr>
        <p:spPr>
          <a:xfrm>
            <a:off x="9026063" y="3103721"/>
            <a:ext cx="914400" cy="914400"/>
          </a:xfrm>
          <a:prstGeom prst="ellipse">
            <a:avLst/>
          </a:prstGeom>
          <a:solidFill>
            <a:schemeClr val="bg1"/>
          </a:solidFill>
          <a:effectLst>
            <a:glow rad="139700">
              <a:schemeClr val="bg1">
                <a:lumMod val="50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sz="28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2919B79-05BC-84A4-E0B9-4527932C22D1}"/>
              </a:ext>
            </a:extLst>
          </p:cNvPr>
          <p:cNvCxnSpPr>
            <a:cxnSpLocks/>
          </p:cNvCxnSpPr>
          <p:nvPr/>
        </p:nvCxnSpPr>
        <p:spPr>
          <a:xfrm>
            <a:off x="8892152" y="2071560"/>
            <a:ext cx="401736" cy="1075934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69D32FF-81C0-BD47-26FA-8FC716D6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52715"/>
              </p:ext>
            </p:extLst>
          </p:nvPr>
        </p:nvGraphicFramePr>
        <p:xfrm>
          <a:off x="9134475" y="2224088"/>
          <a:ext cx="320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ECC3018-E36B-B831-C7E6-E0600E0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34475" y="2224088"/>
                        <a:ext cx="3206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3867C031-A9EB-6199-5738-C3EA354C0814}"/>
              </a:ext>
            </a:extLst>
          </p:cNvPr>
          <p:cNvSpPr/>
          <p:nvPr/>
        </p:nvSpPr>
        <p:spPr>
          <a:xfrm>
            <a:off x="3004675" y="1660294"/>
            <a:ext cx="914400" cy="914400"/>
          </a:xfrm>
          <a:prstGeom prst="ellipse">
            <a:avLst/>
          </a:prstGeom>
          <a:solidFill>
            <a:schemeClr val="bg1"/>
          </a:solidFill>
          <a:effectLst>
            <a:glow rad="393700">
              <a:schemeClr val="accent4">
                <a:satMod val="175000"/>
                <a:alpha val="57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DD40226-7165-3C51-19F9-6F20C2F0D39F}"/>
              </a:ext>
            </a:extLst>
          </p:cNvPr>
          <p:cNvCxnSpPr>
            <a:cxnSpLocks/>
          </p:cNvCxnSpPr>
          <p:nvPr/>
        </p:nvCxnSpPr>
        <p:spPr>
          <a:xfrm>
            <a:off x="3904211" y="2117494"/>
            <a:ext cx="107987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06F0A2C1-EEED-EC3B-140B-14E5AF4FBF29}"/>
              </a:ext>
            </a:extLst>
          </p:cNvPr>
          <p:cNvSpPr/>
          <p:nvPr/>
        </p:nvSpPr>
        <p:spPr>
          <a:xfrm>
            <a:off x="4984088" y="1660294"/>
            <a:ext cx="914400" cy="914400"/>
          </a:xfrm>
          <a:prstGeom prst="ellipse">
            <a:avLst/>
          </a:prstGeom>
          <a:solidFill>
            <a:schemeClr val="bg1"/>
          </a:solidFill>
          <a:effectLst>
            <a:glow rad="139700">
              <a:schemeClr val="bg1">
                <a:lumMod val="50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sz="28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2D366C7-C168-26F7-C667-755BFA660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65973"/>
              </p:ext>
            </p:extLst>
          </p:nvPr>
        </p:nvGraphicFramePr>
        <p:xfrm>
          <a:off x="4313238" y="1712913"/>
          <a:ext cx="2508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69D32FF-81C0-BD47-26FA-8FC716D6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3238" y="1712913"/>
                        <a:ext cx="2508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row: Right 19">
            <a:extLst>
              <a:ext uri="{FF2B5EF4-FFF2-40B4-BE49-F238E27FC236}">
                <a16:creationId xmlns:a16="http://schemas.microsoft.com/office/drawing/2014/main" id="{BEC0CCF5-29FA-2753-433B-A53F0C8113FD}"/>
              </a:ext>
            </a:extLst>
          </p:cNvPr>
          <p:cNvSpPr/>
          <p:nvPr/>
        </p:nvSpPr>
        <p:spPr>
          <a:xfrm>
            <a:off x="1895964" y="1932709"/>
            <a:ext cx="1100055" cy="411480"/>
          </a:xfrm>
          <a:prstGeom prst="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1">
                  <a:lumMod val="50000"/>
                  <a:lumOff val="5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67B7044-08CD-A623-E707-1B678FB3E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74145"/>
              </p:ext>
            </p:extLst>
          </p:nvPr>
        </p:nvGraphicFramePr>
        <p:xfrm>
          <a:off x="2373444" y="1616075"/>
          <a:ext cx="342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2D366C7-C168-26F7-C667-755BFA66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3444" y="1616075"/>
                        <a:ext cx="3429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>
            <a:extLst>
              <a:ext uri="{FF2B5EF4-FFF2-40B4-BE49-F238E27FC236}">
                <a16:creationId xmlns:a16="http://schemas.microsoft.com/office/drawing/2014/main" id="{8FD08053-AC57-7C8B-068E-7AEC85EFEF17}"/>
              </a:ext>
            </a:extLst>
          </p:cNvPr>
          <p:cNvSpPr/>
          <p:nvPr/>
        </p:nvSpPr>
        <p:spPr>
          <a:xfrm>
            <a:off x="3004675" y="4087250"/>
            <a:ext cx="914400" cy="914400"/>
          </a:xfrm>
          <a:prstGeom prst="ellipse">
            <a:avLst/>
          </a:prstGeom>
          <a:solidFill>
            <a:schemeClr val="bg1"/>
          </a:solidFill>
          <a:effectLst>
            <a:glow rad="393700">
              <a:schemeClr val="accent4">
                <a:satMod val="175000"/>
                <a:alpha val="57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DBD23B9-D6ED-89D3-3694-294A6CEBA897}"/>
              </a:ext>
            </a:extLst>
          </p:cNvPr>
          <p:cNvCxnSpPr>
            <a:cxnSpLocks/>
          </p:cNvCxnSpPr>
          <p:nvPr/>
        </p:nvCxnSpPr>
        <p:spPr>
          <a:xfrm>
            <a:off x="3904211" y="4544450"/>
            <a:ext cx="107987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39ABD0E7-C82A-844D-E2BD-DF797F60CE37}"/>
              </a:ext>
            </a:extLst>
          </p:cNvPr>
          <p:cNvSpPr/>
          <p:nvPr/>
        </p:nvSpPr>
        <p:spPr>
          <a:xfrm>
            <a:off x="4984088" y="4087250"/>
            <a:ext cx="914400" cy="914400"/>
          </a:xfrm>
          <a:prstGeom prst="ellipse">
            <a:avLst/>
          </a:prstGeom>
          <a:solidFill>
            <a:schemeClr val="bg1"/>
          </a:solidFill>
          <a:effectLst>
            <a:glow rad="139700">
              <a:schemeClr val="bg1">
                <a:lumMod val="50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sz="28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215CC1A-7578-26CB-B102-48A653BBC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91179"/>
              </p:ext>
            </p:extLst>
          </p:nvPr>
        </p:nvGraphicFramePr>
        <p:xfrm>
          <a:off x="4268788" y="4095750"/>
          <a:ext cx="3413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2D366C7-C168-26F7-C667-755BFA66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8788" y="4095750"/>
                        <a:ext cx="34131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79A51ED-9D0A-B716-909D-BE443D7C038F}"/>
              </a:ext>
            </a:extLst>
          </p:cNvPr>
          <p:cNvCxnSpPr>
            <a:cxnSpLocks/>
          </p:cNvCxnSpPr>
          <p:nvPr/>
        </p:nvCxnSpPr>
        <p:spPr>
          <a:xfrm>
            <a:off x="1924798" y="4544450"/>
            <a:ext cx="107987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A8706D7-1B88-788B-0A0C-1CF677CC5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04002"/>
              </p:ext>
            </p:extLst>
          </p:nvPr>
        </p:nvGraphicFramePr>
        <p:xfrm>
          <a:off x="2289175" y="4095750"/>
          <a:ext cx="341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215CC1A-7578-26CB-B102-48A653BBC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9175" y="4095750"/>
                        <a:ext cx="341313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>
            <a:extLst>
              <a:ext uri="{FF2B5EF4-FFF2-40B4-BE49-F238E27FC236}">
                <a16:creationId xmlns:a16="http://schemas.microsoft.com/office/drawing/2014/main" id="{1CE6A70C-2495-25C9-D279-67CA81369E76}"/>
              </a:ext>
            </a:extLst>
          </p:cNvPr>
          <p:cNvSpPr/>
          <p:nvPr/>
        </p:nvSpPr>
        <p:spPr>
          <a:xfrm>
            <a:off x="1025262" y="4087250"/>
            <a:ext cx="914400" cy="914400"/>
          </a:xfrm>
          <a:prstGeom prst="ellipse">
            <a:avLst/>
          </a:prstGeom>
          <a:solidFill>
            <a:schemeClr val="bg1"/>
          </a:solidFill>
          <a:effectLst>
            <a:glow rad="393700">
              <a:schemeClr val="accent4">
                <a:satMod val="175000"/>
                <a:alpha val="57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998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8FD82F-7623-D244-1F8E-5A6A6FDEAD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FFF2303-5E08-A9C6-7D70-F13F3A9DB03A}"/>
              </a:ext>
            </a:extLst>
          </p:cNvPr>
          <p:cNvSpPr/>
          <p:nvPr/>
        </p:nvSpPr>
        <p:spPr>
          <a:xfrm>
            <a:off x="1081297" y="1171011"/>
            <a:ext cx="5893466" cy="360456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FBC6258-F438-ED39-0CE6-5C2A408A06E7}"/>
              </a:ext>
            </a:extLst>
          </p:cNvPr>
          <p:cNvCxnSpPr>
            <a:cxnSpLocks/>
          </p:cNvCxnSpPr>
          <p:nvPr/>
        </p:nvCxnSpPr>
        <p:spPr>
          <a:xfrm flipV="1">
            <a:off x="2076118" y="1350818"/>
            <a:ext cx="0" cy="3319398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45893C-73E4-0828-72CF-B5ACA84A3338}"/>
              </a:ext>
            </a:extLst>
          </p:cNvPr>
          <p:cNvCxnSpPr>
            <a:cxnSpLocks/>
          </p:cNvCxnSpPr>
          <p:nvPr/>
        </p:nvCxnSpPr>
        <p:spPr>
          <a:xfrm>
            <a:off x="1708920" y="4272879"/>
            <a:ext cx="4974513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16503B5-B2B9-442C-EDFE-B3BB654DF667}"/>
              </a:ext>
            </a:extLst>
          </p:cNvPr>
          <p:cNvSpPr txBox="1"/>
          <p:nvPr/>
        </p:nvSpPr>
        <p:spPr>
          <a:xfrm>
            <a:off x="6064134" y="4350001"/>
            <a:ext cx="83178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6362E1-DF99-8FD5-6E9A-A8610CE6F0EC}"/>
              </a:ext>
            </a:extLst>
          </p:cNvPr>
          <p:cNvSpPr txBox="1"/>
          <p:nvPr/>
        </p:nvSpPr>
        <p:spPr>
          <a:xfrm rot="16200000">
            <a:off x="260281" y="2890554"/>
            <a:ext cx="2611117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radioactive nuclei of A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63D6C45C-C1D2-0D47-1374-6E2DC2A06FD4}"/>
              </a:ext>
            </a:extLst>
          </p:cNvPr>
          <p:cNvSpPr/>
          <p:nvPr/>
        </p:nvSpPr>
        <p:spPr>
          <a:xfrm flipV="1">
            <a:off x="2094811" y="2327556"/>
            <a:ext cx="4183389" cy="1933634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4776"/>
              <a:gd name="connsiteY0" fmla="*/ 1082117 h 1082117"/>
              <a:gd name="connsiteX1" fmla="*/ 704776 w 704776"/>
              <a:gd name="connsiteY1" fmla="*/ 0 h 1082117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1324481 w 1337536"/>
              <a:gd name="connsiteY0" fmla="*/ 1188199 h 1188199"/>
              <a:gd name="connsiteX1" fmla="*/ 5684 w 1337536"/>
              <a:gd name="connsiteY1" fmla="*/ 0 h 1188199"/>
              <a:gd name="connsiteX0" fmla="*/ 1005426 w 1021478"/>
              <a:gd name="connsiteY0" fmla="*/ 1233283 h 1233283"/>
              <a:gd name="connsiteX1" fmla="*/ 7028 w 1021478"/>
              <a:gd name="connsiteY1" fmla="*/ 0 h 1233283"/>
              <a:gd name="connsiteX0" fmla="*/ 1008687 w 1008687"/>
              <a:gd name="connsiteY0" fmla="*/ 1233283 h 1233283"/>
              <a:gd name="connsiteX1" fmla="*/ 10289 w 1008687"/>
              <a:gd name="connsiteY1" fmla="*/ 0 h 1233283"/>
              <a:gd name="connsiteX0" fmla="*/ 998398 w 998398"/>
              <a:gd name="connsiteY0" fmla="*/ 1233283 h 1233786"/>
              <a:gd name="connsiteX1" fmla="*/ 0 w 998398"/>
              <a:gd name="connsiteY1" fmla="*/ 0 h 1233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8398" h="1233786">
                <a:moveTo>
                  <a:pt x="998398" y="1233283"/>
                </a:moveTo>
                <a:cubicBezTo>
                  <a:pt x="732907" y="1231336"/>
                  <a:pt x="316743" y="1315083"/>
                  <a:pt x="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57CA990-6DFF-7563-4158-1C39D4092A1B}"/>
              </a:ext>
            </a:extLst>
          </p:cNvPr>
          <p:cNvCxnSpPr>
            <a:cxnSpLocks/>
          </p:cNvCxnSpPr>
          <p:nvPr/>
        </p:nvCxnSpPr>
        <p:spPr>
          <a:xfrm>
            <a:off x="1952460" y="2241757"/>
            <a:ext cx="24731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5B96435-3D65-2EE3-3763-7119E870A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62908"/>
              </p:ext>
            </p:extLst>
          </p:nvPr>
        </p:nvGraphicFramePr>
        <p:xfrm>
          <a:off x="1692275" y="2058988"/>
          <a:ext cx="252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93480" progId="Equation.DSMT4">
                  <p:embed/>
                </p:oleObj>
              </mc:Choice>
              <mc:Fallback>
                <p:oleObj name="Equation" r:id="rId2" imgW="2286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862192-A58A-3E83-273C-E28FE8CBC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2275" y="2058988"/>
                        <a:ext cx="2524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91BD7D2-D7EB-EBFC-BB67-53C3761F0E51}"/>
              </a:ext>
            </a:extLst>
          </p:cNvPr>
          <p:cNvCxnSpPr/>
          <p:nvPr/>
        </p:nvCxnSpPr>
        <p:spPr>
          <a:xfrm>
            <a:off x="2076118" y="2241757"/>
            <a:ext cx="4152192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34535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08E97B-1823-36CD-FC71-CB3ED5E67D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F0B65D08-B3A4-F847-C8CC-6DEC8BE08059}"/>
              </a:ext>
            </a:extLst>
          </p:cNvPr>
          <p:cNvSpPr/>
          <p:nvPr/>
        </p:nvSpPr>
        <p:spPr>
          <a:xfrm>
            <a:off x="1131173" y="1208236"/>
            <a:ext cx="5893466" cy="360456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2A33D79-EED1-4F20-8E24-BF09AAD04200}"/>
              </a:ext>
            </a:extLst>
          </p:cNvPr>
          <p:cNvCxnSpPr>
            <a:cxnSpLocks/>
          </p:cNvCxnSpPr>
          <p:nvPr/>
        </p:nvCxnSpPr>
        <p:spPr>
          <a:xfrm flipV="1">
            <a:off x="2076118" y="1350818"/>
            <a:ext cx="0" cy="3319398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7865D3A-A524-E2E7-2D34-366EF7C35053}"/>
              </a:ext>
            </a:extLst>
          </p:cNvPr>
          <p:cNvCxnSpPr>
            <a:cxnSpLocks/>
          </p:cNvCxnSpPr>
          <p:nvPr/>
        </p:nvCxnSpPr>
        <p:spPr>
          <a:xfrm>
            <a:off x="1708920" y="4272879"/>
            <a:ext cx="4974513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B795DB-990A-E85C-7C95-AF7722A553D8}"/>
              </a:ext>
            </a:extLst>
          </p:cNvPr>
          <p:cNvSpPr txBox="1"/>
          <p:nvPr/>
        </p:nvSpPr>
        <p:spPr>
          <a:xfrm>
            <a:off x="6064134" y="4350001"/>
            <a:ext cx="83178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567C5B-94B0-51C6-D343-BCD9F38EF775}"/>
              </a:ext>
            </a:extLst>
          </p:cNvPr>
          <p:cNvSpPr txBox="1"/>
          <p:nvPr/>
        </p:nvSpPr>
        <p:spPr>
          <a:xfrm rot="16200000">
            <a:off x="403361" y="2504072"/>
            <a:ext cx="2611117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radioactive nuclei of B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417648FD-661D-FD62-17A6-7C542BDB1F50}"/>
              </a:ext>
            </a:extLst>
          </p:cNvPr>
          <p:cNvSpPr/>
          <p:nvPr/>
        </p:nvSpPr>
        <p:spPr>
          <a:xfrm flipV="1">
            <a:off x="2094811" y="3331609"/>
            <a:ext cx="4154293" cy="929581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4776"/>
              <a:gd name="connsiteY0" fmla="*/ 1082117 h 1082117"/>
              <a:gd name="connsiteX1" fmla="*/ 704776 w 704776"/>
              <a:gd name="connsiteY1" fmla="*/ 0 h 1082117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1324481 w 1337536"/>
              <a:gd name="connsiteY0" fmla="*/ 1188199 h 1188199"/>
              <a:gd name="connsiteX1" fmla="*/ 5684 w 1337536"/>
              <a:gd name="connsiteY1" fmla="*/ 0 h 1188199"/>
              <a:gd name="connsiteX0" fmla="*/ 1005426 w 1021478"/>
              <a:gd name="connsiteY0" fmla="*/ 1233283 h 1233283"/>
              <a:gd name="connsiteX1" fmla="*/ 7028 w 1021478"/>
              <a:gd name="connsiteY1" fmla="*/ 0 h 1233283"/>
              <a:gd name="connsiteX0" fmla="*/ 1008687 w 1008687"/>
              <a:gd name="connsiteY0" fmla="*/ 1233283 h 1233283"/>
              <a:gd name="connsiteX1" fmla="*/ 10289 w 1008687"/>
              <a:gd name="connsiteY1" fmla="*/ 0 h 1233283"/>
              <a:gd name="connsiteX0" fmla="*/ 998398 w 998398"/>
              <a:gd name="connsiteY0" fmla="*/ 1233283 h 1233786"/>
              <a:gd name="connsiteX1" fmla="*/ 0 w 998398"/>
              <a:gd name="connsiteY1" fmla="*/ 0 h 1233786"/>
              <a:gd name="connsiteX0" fmla="*/ 991454 w 991454"/>
              <a:gd name="connsiteY0" fmla="*/ 34564 h 593134"/>
              <a:gd name="connsiteX1" fmla="*/ 0 w 991454"/>
              <a:gd name="connsiteY1" fmla="*/ 0 h 593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1454" h="593134">
                <a:moveTo>
                  <a:pt x="991454" y="34564"/>
                </a:moveTo>
                <a:cubicBezTo>
                  <a:pt x="725963" y="32617"/>
                  <a:pt x="316743" y="1315083"/>
                  <a:pt x="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040970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52F68366-2768-B54A-2504-4993B3DF416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3139882"/>
              </p:ext>
            </p:extLst>
          </p:nvPr>
        </p:nvGraphicFramePr>
        <p:xfrm>
          <a:off x="516240" y="1109272"/>
          <a:ext cx="11159520" cy="4639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628D7A4-B2AA-00A0-85FC-3575DCE2F5E1}"/>
              </a:ext>
            </a:extLst>
          </p:cNvPr>
          <p:cNvSpPr txBox="1"/>
          <p:nvPr/>
        </p:nvSpPr>
        <p:spPr>
          <a:xfrm>
            <a:off x="4597555" y="5748728"/>
            <a:ext cx="24263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number (A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7DE264-A65E-A296-ABE0-BE7D03C35345}"/>
              </a:ext>
            </a:extLst>
          </p:cNvPr>
          <p:cNvSpPr txBox="1"/>
          <p:nvPr/>
        </p:nvSpPr>
        <p:spPr>
          <a:xfrm rot="16200000">
            <a:off x="-1339059" y="3330123"/>
            <a:ext cx="360015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ding Energy Per Nucleon (in MeV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5071B1F-C21E-7F15-DD1B-5935EDCF9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92133"/>
              </p:ext>
            </p:extLst>
          </p:nvPr>
        </p:nvGraphicFramePr>
        <p:xfrm>
          <a:off x="2774950" y="1359441"/>
          <a:ext cx="4270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4950" y="1359441"/>
                        <a:ext cx="42703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8636775-E9BD-367B-04E6-1E8C5249B644}"/>
              </a:ext>
            </a:extLst>
          </p:cNvPr>
          <p:cNvCxnSpPr/>
          <p:nvPr/>
        </p:nvCxnSpPr>
        <p:spPr>
          <a:xfrm flipV="1">
            <a:off x="2952451" y="1751406"/>
            <a:ext cx="0" cy="369486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FF7DA5F-050B-F252-8DC1-585005A65BD5}"/>
              </a:ext>
            </a:extLst>
          </p:cNvPr>
          <p:cNvCxnSpPr/>
          <p:nvPr/>
        </p:nvCxnSpPr>
        <p:spPr>
          <a:xfrm flipH="1">
            <a:off x="846221" y="1748589"/>
            <a:ext cx="2093495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3217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F5EC86-0586-04B0-DCCC-0F2B46AA7C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A7C6F94C-3D54-9514-612F-050CA8346175}"/>
              </a:ext>
            </a:extLst>
          </p:cNvPr>
          <p:cNvGraphicFramePr>
            <a:graphicFrameLocks/>
          </p:cNvGraphicFramePr>
          <p:nvPr/>
        </p:nvGraphicFramePr>
        <p:xfrm>
          <a:off x="516240" y="1109272"/>
          <a:ext cx="11159520" cy="4639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0B0A2CD-9247-48C1-1DDA-7A6F9AAFE854}"/>
              </a:ext>
            </a:extLst>
          </p:cNvPr>
          <p:cNvSpPr txBox="1"/>
          <p:nvPr/>
        </p:nvSpPr>
        <p:spPr>
          <a:xfrm>
            <a:off x="4597555" y="5748728"/>
            <a:ext cx="24263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number (A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CDEF37-76AD-8D5A-47D1-C4692CC75467}"/>
              </a:ext>
            </a:extLst>
          </p:cNvPr>
          <p:cNvSpPr txBox="1"/>
          <p:nvPr/>
        </p:nvSpPr>
        <p:spPr>
          <a:xfrm rot="16200000">
            <a:off x="-1339059" y="3330123"/>
            <a:ext cx="360015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ding Energy Per Nucleon (in MeV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1ACB03-0EA2-D72A-434D-624C5AA7B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38066"/>
              </p:ext>
            </p:extLst>
          </p:nvPr>
        </p:nvGraphicFramePr>
        <p:xfrm>
          <a:off x="2003986" y="492852"/>
          <a:ext cx="4270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5071B1F-C21E-7F15-DD1B-5935EDCF9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3986" y="492852"/>
                        <a:ext cx="42703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185182B7-FC92-63E9-FEE5-143EDEA83242}"/>
              </a:ext>
            </a:extLst>
          </p:cNvPr>
          <p:cNvSpPr/>
          <p:nvPr/>
        </p:nvSpPr>
        <p:spPr>
          <a:xfrm>
            <a:off x="9452099" y="1956846"/>
            <a:ext cx="229850" cy="22985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5FE4AF4-DA9E-90C0-94D2-B743DF9ED650}"/>
              </a:ext>
            </a:extLst>
          </p:cNvPr>
          <p:cNvSpPr/>
          <p:nvPr/>
        </p:nvSpPr>
        <p:spPr>
          <a:xfrm>
            <a:off x="4119885" y="1690198"/>
            <a:ext cx="229850" cy="22985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1BBE69C-1F8C-3934-B3AF-81C08F7D8862}"/>
              </a:ext>
            </a:extLst>
          </p:cNvPr>
          <p:cNvSpPr/>
          <p:nvPr/>
        </p:nvSpPr>
        <p:spPr>
          <a:xfrm>
            <a:off x="5902297" y="1757022"/>
            <a:ext cx="229850" cy="22985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756DFDA-3BF2-48BE-AAC3-FCD1B677C3A3}"/>
              </a:ext>
            </a:extLst>
          </p:cNvPr>
          <p:cNvSpPr/>
          <p:nvPr/>
        </p:nvSpPr>
        <p:spPr>
          <a:xfrm>
            <a:off x="6093443" y="1325695"/>
            <a:ext cx="3377500" cy="636762"/>
          </a:xfrm>
          <a:custGeom>
            <a:avLst/>
            <a:gdLst>
              <a:gd name="connsiteX0" fmla="*/ 2821737 w 2821737"/>
              <a:gd name="connsiteY0" fmla="*/ 84148 h 84148"/>
              <a:gd name="connsiteX1" fmla="*/ 0 w 2821737"/>
              <a:gd name="connsiteY1" fmla="*/ 0 h 84148"/>
              <a:gd name="connsiteX0" fmla="*/ 2821737 w 2821737"/>
              <a:gd name="connsiteY0" fmla="*/ 410868 h 410868"/>
              <a:gd name="connsiteX1" fmla="*/ 0 w 2821737"/>
              <a:gd name="connsiteY1" fmla="*/ 326720 h 410868"/>
              <a:gd name="connsiteX0" fmla="*/ 2854447 w 2854447"/>
              <a:gd name="connsiteY0" fmla="*/ 444711 h 444711"/>
              <a:gd name="connsiteX1" fmla="*/ 0 w 2854447"/>
              <a:gd name="connsiteY1" fmla="*/ 316637 h 444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54447" h="444711">
                <a:moveTo>
                  <a:pt x="2854447" y="444711"/>
                </a:moveTo>
                <a:cubicBezTo>
                  <a:pt x="1913868" y="416662"/>
                  <a:pt x="934969" y="-451908"/>
                  <a:pt x="0" y="316637"/>
                </a:cubicBezTo>
              </a:path>
            </a:pathLst>
          </a:custGeom>
          <a:noFill/>
          <a:ln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3CBEB17F-14E7-989A-A23A-9B5A0AF841DF}"/>
              </a:ext>
            </a:extLst>
          </p:cNvPr>
          <p:cNvSpPr/>
          <p:nvPr/>
        </p:nvSpPr>
        <p:spPr>
          <a:xfrm>
            <a:off x="4344610" y="1316492"/>
            <a:ext cx="2823710" cy="394251"/>
          </a:xfrm>
          <a:custGeom>
            <a:avLst/>
            <a:gdLst>
              <a:gd name="connsiteX0" fmla="*/ 2821737 w 2821737"/>
              <a:gd name="connsiteY0" fmla="*/ 84148 h 84148"/>
              <a:gd name="connsiteX1" fmla="*/ 0 w 2821737"/>
              <a:gd name="connsiteY1" fmla="*/ 0 h 84148"/>
              <a:gd name="connsiteX0" fmla="*/ 2821737 w 2821737"/>
              <a:gd name="connsiteY0" fmla="*/ 410868 h 410868"/>
              <a:gd name="connsiteX1" fmla="*/ 0 w 2821737"/>
              <a:gd name="connsiteY1" fmla="*/ 326720 h 410868"/>
              <a:gd name="connsiteX0" fmla="*/ 1655276 w 1655276"/>
              <a:gd name="connsiteY0" fmla="*/ 223839 h 403253"/>
              <a:gd name="connsiteX1" fmla="*/ 0 w 1655276"/>
              <a:gd name="connsiteY1" fmla="*/ 403253 h 403253"/>
              <a:gd name="connsiteX0" fmla="*/ 1655276 w 1655276"/>
              <a:gd name="connsiteY0" fmla="*/ 235766 h 415180"/>
              <a:gd name="connsiteX1" fmla="*/ 0 w 1655276"/>
              <a:gd name="connsiteY1" fmla="*/ 415180 h 415180"/>
              <a:gd name="connsiteX0" fmla="*/ 1655276 w 1655276"/>
              <a:gd name="connsiteY0" fmla="*/ 265223 h 444637"/>
              <a:gd name="connsiteX1" fmla="*/ 0 w 1655276"/>
              <a:gd name="connsiteY1" fmla="*/ 444637 h 444637"/>
              <a:gd name="connsiteX0" fmla="*/ 1682161 w 1682161"/>
              <a:gd name="connsiteY0" fmla="*/ 285005 h 431509"/>
              <a:gd name="connsiteX1" fmla="*/ 0 w 1682161"/>
              <a:gd name="connsiteY1" fmla="*/ 431509 h 431509"/>
              <a:gd name="connsiteX0" fmla="*/ 2217163 w 2217163"/>
              <a:gd name="connsiteY0" fmla="*/ 338505 h 400907"/>
              <a:gd name="connsiteX1" fmla="*/ 0 w 2217163"/>
              <a:gd name="connsiteY1" fmla="*/ 400907 h 400907"/>
              <a:gd name="connsiteX0" fmla="*/ 2217163 w 2217163"/>
              <a:gd name="connsiteY0" fmla="*/ 342629 h 405031"/>
              <a:gd name="connsiteX1" fmla="*/ 0 w 2217163"/>
              <a:gd name="connsiteY1" fmla="*/ 405031 h 405031"/>
              <a:gd name="connsiteX0" fmla="*/ 2217163 w 2217163"/>
              <a:gd name="connsiteY0" fmla="*/ 256262 h 318664"/>
              <a:gd name="connsiteX1" fmla="*/ 0 w 2217163"/>
              <a:gd name="connsiteY1" fmla="*/ 318664 h 318664"/>
              <a:gd name="connsiteX0" fmla="*/ 2217163 w 2217163"/>
              <a:gd name="connsiteY0" fmla="*/ 248513 h 310915"/>
              <a:gd name="connsiteX1" fmla="*/ 0 w 2217163"/>
              <a:gd name="connsiteY1" fmla="*/ 310915 h 310915"/>
              <a:gd name="connsiteX0" fmla="*/ 2217163 w 2217163"/>
              <a:gd name="connsiteY0" fmla="*/ 258513 h 320915"/>
              <a:gd name="connsiteX1" fmla="*/ 0 w 2217163"/>
              <a:gd name="connsiteY1" fmla="*/ 320915 h 320915"/>
              <a:gd name="connsiteX0" fmla="*/ 2217163 w 2217163"/>
              <a:gd name="connsiteY0" fmla="*/ 273559 h 335961"/>
              <a:gd name="connsiteX1" fmla="*/ 0 w 2217163"/>
              <a:gd name="connsiteY1" fmla="*/ 335961 h 335961"/>
              <a:gd name="connsiteX0" fmla="*/ 1674095 w 1674095"/>
              <a:gd name="connsiteY0" fmla="*/ 165162 h 446960"/>
              <a:gd name="connsiteX1" fmla="*/ 0 w 1674095"/>
              <a:gd name="connsiteY1" fmla="*/ 446960 h 446960"/>
              <a:gd name="connsiteX0" fmla="*/ 1674095 w 1674095"/>
              <a:gd name="connsiteY0" fmla="*/ 78009 h 359807"/>
              <a:gd name="connsiteX1" fmla="*/ 0 w 1674095"/>
              <a:gd name="connsiteY1" fmla="*/ 359807 h 359807"/>
              <a:gd name="connsiteX0" fmla="*/ 1674095 w 1674095"/>
              <a:gd name="connsiteY0" fmla="*/ 3562 h 285360"/>
              <a:gd name="connsiteX1" fmla="*/ 0 w 1674095"/>
              <a:gd name="connsiteY1" fmla="*/ 285360 h 285360"/>
              <a:gd name="connsiteX0" fmla="*/ 1520853 w 1520853"/>
              <a:gd name="connsiteY0" fmla="*/ 2680 h 306418"/>
              <a:gd name="connsiteX1" fmla="*/ 0 w 1520853"/>
              <a:gd name="connsiteY1" fmla="*/ 306418 h 306418"/>
              <a:gd name="connsiteX0" fmla="*/ 1561052 w 1561052"/>
              <a:gd name="connsiteY0" fmla="*/ 3250 h 291679"/>
              <a:gd name="connsiteX1" fmla="*/ 0 w 1561052"/>
              <a:gd name="connsiteY1" fmla="*/ 291679 h 291679"/>
              <a:gd name="connsiteX0" fmla="*/ 1569092 w 1569092"/>
              <a:gd name="connsiteY0" fmla="*/ 2982 h 297972"/>
              <a:gd name="connsiteX1" fmla="*/ 0 w 1569092"/>
              <a:gd name="connsiteY1" fmla="*/ 297972 h 297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69092" h="297972">
                <a:moveTo>
                  <a:pt x="1569092" y="2982"/>
                </a:moveTo>
                <a:cubicBezTo>
                  <a:pt x="965909" y="-13274"/>
                  <a:pt x="531701" y="30381"/>
                  <a:pt x="0" y="297972"/>
                </a:cubicBezTo>
              </a:path>
            </a:pathLst>
          </a:custGeom>
          <a:noFill/>
          <a:ln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BA50E36-259F-DF60-DE07-04D955CBA048}"/>
              </a:ext>
            </a:extLst>
          </p:cNvPr>
          <p:cNvSpPr txBox="1"/>
          <p:nvPr/>
        </p:nvSpPr>
        <p:spPr>
          <a:xfrm>
            <a:off x="7698852" y="1355789"/>
            <a:ext cx="24263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Fission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150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400095-40B4-1FF6-CB6A-4C7EFE9CA3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2B6BFCEB-EEC7-17DB-817F-D222BF9CFE8B}"/>
              </a:ext>
            </a:extLst>
          </p:cNvPr>
          <p:cNvGraphicFramePr>
            <a:graphicFrameLocks/>
          </p:cNvGraphicFramePr>
          <p:nvPr/>
        </p:nvGraphicFramePr>
        <p:xfrm>
          <a:off x="516240" y="1109272"/>
          <a:ext cx="11159520" cy="4639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372BE70-4207-1522-5221-BAC86D620BFB}"/>
              </a:ext>
            </a:extLst>
          </p:cNvPr>
          <p:cNvSpPr txBox="1"/>
          <p:nvPr/>
        </p:nvSpPr>
        <p:spPr>
          <a:xfrm>
            <a:off x="4597555" y="5748728"/>
            <a:ext cx="24263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number (A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9F8361-8919-47D9-29E3-C293EAAE4D9B}"/>
              </a:ext>
            </a:extLst>
          </p:cNvPr>
          <p:cNvSpPr txBox="1"/>
          <p:nvPr/>
        </p:nvSpPr>
        <p:spPr>
          <a:xfrm rot="16200000">
            <a:off x="-1339059" y="3330123"/>
            <a:ext cx="360015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ding Energy Per Nucleon (in MeV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8D00A38-3735-77C0-6270-16DBEB40E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986" y="492852"/>
          <a:ext cx="4270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1ACB03-0EA2-D72A-434D-624C5AA7B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3986" y="492852"/>
                        <a:ext cx="42703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55AFA13B-49BF-E33D-5B51-8542018285BE}"/>
              </a:ext>
            </a:extLst>
          </p:cNvPr>
          <p:cNvSpPr/>
          <p:nvPr/>
        </p:nvSpPr>
        <p:spPr>
          <a:xfrm>
            <a:off x="9452099" y="1956846"/>
            <a:ext cx="229850" cy="22985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78CC62B-44D4-CD03-0451-600A48CE119A}"/>
              </a:ext>
            </a:extLst>
          </p:cNvPr>
          <p:cNvSpPr/>
          <p:nvPr/>
        </p:nvSpPr>
        <p:spPr>
          <a:xfrm>
            <a:off x="4119885" y="1690198"/>
            <a:ext cx="229850" cy="22985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A3F79DE8-46A8-11FF-FE5A-932E81B949C7}"/>
              </a:ext>
            </a:extLst>
          </p:cNvPr>
          <p:cNvSpPr/>
          <p:nvPr/>
        </p:nvSpPr>
        <p:spPr>
          <a:xfrm>
            <a:off x="5902297" y="1757022"/>
            <a:ext cx="229850" cy="22985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5A82667A-CCD5-28AE-B9C0-738971939125}"/>
              </a:ext>
            </a:extLst>
          </p:cNvPr>
          <p:cNvSpPr/>
          <p:nvPr/>
        </p:nvSpPr>
        <p:spPr>
          <a:xfrm>
            <a:off x="6093443" y="1325695"/>
            <a:ext cx="3377500" cy="636762"/>
          </a:xfrm>
          <a:custGeom>
            <a:avLst/>
            <a:gdLst>
              <a:gd name="connsiteX0" fmla="*/ 2821737 w 2821737"/>
              <a:gd name="connsiteY0" fmla="*/ 84148 h 84148"/>
              <a:gd name="connsiteX1" fmla="*/ 0 w 2821737"/>
              <a:gd name="connsiteY1" fmla="*/ 0 h 84148"/>
              <a:gd name="connsiteX0" fmla="*/ 2821737 w 2821737"/>
              <a:gd name="connsiteY0" fmla="*/ 410868 h 410868"/>
              <a:gd name="connsiteX1" fmla="*/ 0 w 2821737"/>
              <a:gd name="connsiteY1" fmla="*/ 326720 h 410868"/>
              <a:gd name="connsiteX0" fmla="*/ 2854447 w 2854447"/>
              <a:gd name="connsiteY0" fmla="*/ 444711 h 444711"/>
              <a:gd name="connsiteX1" fmla="*/ 0 w 2854447"/>
              <a:gd name="connsiteY1" fmla="*/ 316637 h 444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54447" h="444711">
                <a:moveTo>
                  <a:pt x="2854447" y="444711"/>
                </a:moveTo>
                <a:cubicBezTo>
                  <a:pt x="1913868" y="416662"/>
                  <a:pt x="934969" y="-451908"/>
                  <a:pt x="0" y="316637"/>
                </a:cubicBezTo>
              </a:path>
            </a:pathLst>
          </a:custGeom>
          <a:noFill/>
          <a:ln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90A017AA-B188-DE15-3341-0D6D9A1B20BE}"/>
              </a:ext>
            </a:extLst>
          </p:cNvPr>
          <p:cNvSpPr/>
          <p:nvPr/>
        </p:nvSpPr>
        <p:spPr>
          <a:xfrm>
            <a:off x="4344610" y="1316492"/>
            <a:ext cx="2823710" cy="394251"/>
          </a:xfrm>
          <a:custGeom>
            <a:avLst/>
            <a:gdLst>
              <a:gd name="connsiteX0" fmla="*/ 2821737 w 2821737"/>
              <a:gd name="connsiteY0" fmla="*/ 84148 h 84148"/>
              <a:gd name="connsiteX1" fmla="*/ 0 w 2821737"/>
              <a:gd name="connsiteY1" fmla="*/ 0 h 84148"/>
              <a:gd name="connsiteX0" fmla="*/ 2821737 w 2821737"/>
              <a:gd name="connsiteY0" fmla="*/ 410868 h 410868"/>
              <a:gd name="connsiteX1" fmla="*/ 0 w 2821737"/>
              <a:gd name="connsiteY1" fmla="*/ 326720 h 410868"/>
              <a:gd name="connsiteX0" fmla="*/ 1655276 w 1655276"/>
              <a:gd name="connsiteY0" fmla="*/ 223839 h 403253"/>
              <a:gd name="connsiteX1" fmla="*/ 0 w 1655276"/>
              <a:gd name="connsiteY1" fmla="*/ 403253 h 403253"/>
              <a:gd name="connsiteX0" fmla="*/ 1655276 w 1655276"/>
              <a:gd name="connsiteY0" fmla="*/ 235766 h 415180"/>
              <a:gd name="connsiteX1" fmla="*/ 0 w 1655276"/>
              <a:gd name="connsiteY1" fmla="*/ 415180 h 415180"/>
              <a:gd name="connsiteX0" fmla="*/ 1655276 w 1655276"/>
              <a:gd name="connsiteY0" fmla="*/ 265223 h 444637"/>
              <a:gd name="connsiteX1" fmla="*/ 0 w 1655276"/>
              <a:gd name="connsiteY1" fmla="*/ 444637 h 444637"/>
              <a:gd name="connsiteX0" fmla="*/ 1682161 w 1682161"/>
              <a:gd name="connsiteY0" fmla="*/ 285005 h 431509"/>
              <a:gd name="connsiteX1" fmla="*/ 0 w 1682161"/>
              <a:gd name="connsiteY1" fmla="*/ 431509 h 431509"/>
              <a:gd name="connsiteX0" fmla="*/ 2217163 w 2217163"/>
              <a:gd name="connsiteY0" fmla="*/ 338505 h 400907"/>
              <a:gd name="connsiteX1" fmla="*/ 0 w 2217163"/>
              <a:gd name="connsiteY1" fmla="*/ 400907 h 400907"/>
              <a:gd name="connsiteX0" fmla="*/ 2217163 w 2217163"/>
              <a:gd name="connsiteY0" fmla="*/ 342629 h 405031"/>
              <a:gd name="connsiteX1" fmla="*/ 0 w 2217163"/>
              <a:gd name="connsiteY1" fmla="*/ 405031 h 405031"/>
              <a:gd name="connsiteX0" fmla="*/ 2217163 w 2217163"/>
              <a:gd name="connsiteY0" fmla="*/ 256262 h 318664"/>
              <a:gd name="connsiteX1" fmla="*/ 0 w 2217163"/>
              <a:gd name="connsiteY1" fmla="*/ 318664 h 318664"/>
              <a:gd name="connsiteX0" fmla="*/ 2217163 w 2217163"/>
              <a:gd name="connsiteY0" fmla="*/ 248513 h 310915"/>
              <a:gd name="connsiteX1" fmla="*/ 0 w 2217163"/>
              <a:gd name="connsiteY1" fmla="*/ 310915 h 310915"/>
              <a:gd name="connsiteX0" fmla="*/ 2217163 w 2217163"/>
              <a:gd name="connsiteY0" fmla="*/ 258513 h 320915"/>
              <a:gd name="connsiteX1" fmla="*/ 0 w 2217163"/>
              <a:gd name="connsiteY1" fmla="*/ 320915 h 320915"/>
              <a:gd name="connsiteX0" fmla="*/ 2217163 w 2217163"/>
              <a:gd name="connsiteY0" fmla="*/ 273559 h 335961"/>
              <a:gd name="connsiteX1" fmla="*/ 0 w 2217163"/>
              <a:gd name="connsiteY1" fmla="*/ 335961 h 335961"/>
              <a:gd name="connsiteX0" fmla="*/ 1674095 w 1674095"/>
              <a:gd name="connsiteY0" fmla="*/ 165162 h 446960"/>
              <a:gd name="connsiteX1" fmla="*/ 0 w 1674095"/>
              <a:gd name="connsiteY1" fmla="*/ 446960 h 446960"/>
              <a:gd name="connsiteX0" fmla="*/ 1674095 w 1674095"/>
              <a:gd name="connsiteY0" fmla="*/ 78009 h 359807"/>
              <a:gd name="connsiteX1" fmla="*/ 0 w 1674095"/>
              <a:gd name="connsiteY1" fmla="*/ 359807 h 359807"/>
              <a:gd name="connsiteX0" fmla="*/ 1674095 w 1674095"/>
              <a:gd name="connsiteY0" fmla="*/ 3562 h 285360"/>
              <a:gd name="connsiteX1" fmla="*/ 0 w 1674095"/>
              <a:gd name="connsiteY1" fmla="*/ 285360 h 285360"/>
              <a:gd name="connsiteX0" fmla="*/ 1520853 w 1520853"/>
              <a:gd name="connsiteY0" fmla="*/ 2680 h 306418"/>
              <a:gd name="connsiteX1" fmla="*/ 0 w 1520853"/>
              <a:gd name="connsiteY1" fmla="*/ 306418 h 306418"/>
              <a:gd name="connsiteX0" fmla="*/ 1561052 w 1561052"/>
              <a:gd name="connsiteY0" fmla="*/ 3250 h 291679"/>
              <a:gd name="connsiteX1" fmla="*/ 0 w 1561052"/>
              <a:gd name="connsiteY1" fmla="*/ 291679 h 291679"/>
              <a:gd name="connsiteX0" fmla="*/ 1569092 w 1569092"/>
              <a:gd name="connsiteY0" fmla="*/ 2982 h 297972"/>
              <a:gd name="connsiteX1" fmla="*/ 0 w 1569092"/>
              <a:gd name="connsiteY1" fmla="*/ 297972 h 297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69092" h="297972">
                <a:moveTo>
                  <a:pt x="1569092" y="2982"/>
                </a:moveTo>
                <a:cubicBezTo>
                  <a:pt x="965909" y="-13274"/>
                  <a:pt x="531701" y="30381"/>
                  <a:pt x="0" y="297972"/>
                </a:cubicBezTo>
              </a:path>
            </a:pathLst>
          </a:custGeom>
          <a:noFill/>
          <a:ln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4993416-425D-DFD2-7333-2B4EC7C252EF}"/>
              </a:ext>
            </a:extLst>
          </p:cNvPr>
          <p:cNvSpPr txBox="1"/>
          <p:nvPr/>
        </p:nvSpPr>
        <p:spPr>
          <a:xfrm>
            <a:off x="7698852" y="1355789"/>
            <a:ext cx="24263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Fission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5226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4616EA-1ABB-FEE3-FA05-8BA41A782D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124CF901-E2A1-CD93-A86C-DA1607289323}"/>
              </a:ext>
            </a:extLst>
          </p:cNvPr>
          <p:cNvGraphicFramePr>
            <a:graphicFrameLocks/>
          </p:cNvGraphicFramePr>
          <p:nvPr/>
        </p:nvGraphicFramePr>
        <p:xfrm>
          <a:off x="516240" y="1109272"/>
          <a:ext cx="11159520" cy="4639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1AC1524-2628-1F33-F54E-C182FA99AE79}"/>
              </a:ext>
            </a:extLst>
          </p:cNvPr>
          <p:cNvSpPr txBox="1"/>
          <p:nvPr/>
        </p:nvSpPr>
        <p:spPr>
          <a:xfrm>
            <a:off x="4597555" y="5748728"/>
            <a:ext cx="24263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number (A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390FCC-CA6B-537B-A266-4F49EB3F3460}"/>
              </a:ext>
            </a:extLst>
          </p:cNvPr>
          <p:cNvSpPr txBox="1"/>
          <p:nvPr/>
        </p:nvSpPr>
        <p:spPr>
          <a:xfrm rot="16200000">
            <a:off x="-1339059" y="3330123"/>
            <a:ext cx="360015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ding Energy Per Nucleon (in MeV)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C081A7-7B75-3C69-51A5-1D308F87D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986" y="492852"/>
          <a:ext cx="4270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8D00A38-3735-77C0-6270-16DBEB40EF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3986" y="492852"/>
                        <a:ext cx="42703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87291886-4EC3-4D46-9B1C-D8E143B73F58}"/>
              </a:ext>
            </a:extLst>
          </p:cNvPr>
          <p:cNvSpPr/>
          <p:nvPr/>
        </p:nvSpPr>
        <p:spPr>
          <a:xfrm>
            <a:off x="845981" y="2371015"/>
            <a:ext cx="229850" cy="22985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DEB8368D-47CB-0533-EA79-25CD229BFE6C}"/>
              </a:ext>
            </a:extLst>
          </p:cNvPr>
          <p:cNvSpPr/>
          <p:nvPr/>
        </p:nvSpPr>
        <p:spPr>
          <a:xfrm>
            <a:off x="793241" y="4756127"/>
            <a:ext cx="229850" cy="22985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52C1886-5F75-FA34-66A9-B42839F0842D}"/>
              </a:ext>
            </a:extLst>
          </p:cNvPr>
          <p:cNvSpPr/>
          <p:nvPr/>
        </p:nvSpPr>
        <p:spPr>
          <a:xfrm>
            <a:off x="793241" y="5009551"/>
            <a:ext cx="229850" cy="22985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2CA85C1E-F407-AA93-97D2-340237F5B46C}"/>
              </a:ext>
            </a:extLst>
          </p:cNvPr>
          <p:cNvSpPr/>
          <p:nvPr/>
        </p:nvSpPr>
        <p:spPr>
          <a:xfrm>
            <a:off x="970724" y="3082268"/>
            <a:ext cx="694268" cy="1673317"/>
          </a:xfrm>
          <a:custGeom>
            <a:avLst/>
            <a:gdLst>
              <a:gd name="connsiteX0" fmla="*/ 2821737 w 2821737"/>
              <a:gd name="connsiteY0" fmla="*/ 84148 h 84148"/>
              <a:gd name="connsiteX1" fmla="*/ 0 w 2821737"/>
              <a:gd name="connsiteY1" fmla="*/ 0 h 84148"/>
              <a:gd name="connsiteX0" fmla="*/ 2821737 w 2821737"/>
              <a:gd name="connsiteY0" fmla="*/ 410868 h 410868"/>
              <a:gd name="connsiteX1" fmla="*/ 0 w 2821737"/>
              <a:gd name="connsiteY1" fmla="*/ 326720 h 410868"/>
              <a:gd name="connsiteX0" fmla="*/ 2854447 w 2854447"/>
              <a:gd name="connsiteY0" fmla="*/ 444711 h 444711"/>
              <a:gd name="connsiteX1" fmla="*/ 0 w 2854447"/>
              <a:gd name="connsiteY1" fmla="*/ 316637 h 444711"/>
              <a:gd name="connsiteX0" fmla="*/ 202487 w 1221390"/>
              <a:gd name="connsiteY0" fmla="*/ 1212563 h 1212563"/>
              <a:gd name="connsiteX1" fmla="*/ 1021076 w 1221390"/>
              <a:gd name="connsiteY1" fmla="*/ 194189 h 1212563"/>
              <a:gd name="connsiteX0" fmla="*/ 0 w 1134043"/>
              <a:gd name="connsiteY0" fmla="*/ 1248474 h 1248474"/>
              <a:gd name="connsiteX1" fmla="*/ 818589 w 1134043"/>
              <a:gd name="connsiteY1" fmla="*/ 230100 h 1248474"/>
              <a:gd name="connsiteX0" fmla="*/ 0 w 940378"/>
              <a:gd name="connsiteY0" fmla="*/ 1382471 h 1382471"/>
              <a:gd name="connsiteX1" fmla="*/ 586751 w 940378"/>
              <a:gd name="connsiteY1" fmla="*/ 213835 h 1382471"/>
              <a:gd name="connsiteX0" fmla="*/ 0 w 586751"/>
              <a:gd name="connsiteY0" fmla="*/ 1168636 h 1168636"/>
              <a:gd name="connsiteX1" fmla="*/ 586751 w 586751"/>
              <a:gd name="connsiteY1" fmla="*/ 0 h 1168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86751" h="1168636">
                <a:moveTo>
                  <a:pt x="0" y="1168636"/>
                </a:moveTo>
                <a:cubicBezTo>
                  <a:pt x="345893" y="749907"/>
                  <a:pt x="553456" y="621376"/>
                  <a:pt x="586751" y="0"/>
                </a:cubicBezTo>
              </a:path>
            </a:pathLst>
          </a:custGeom>
          <a:noFill/>
          <a:ln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7BC7AA18-81CE-B822-CB6E-99F946297439}"/>
              </a:ext>
            </a:extLst>
          </p:cNvPr>
          <p:cNvSpPr/>
          <p:nvPr/>
        </p:nvSpPr>
        <p:spPr>
          <a:xfrm>
            <a:off x="1084870" y="2416029"/>
            <a:ext cx="587875" cy="2704024"/>
          </a:xfrm>
          <a:custGeom>
            <a:avLst/>
            <a:gdLst>
              <a:gd name="connsiteX0" fmla="*/ 2821737 w 2821737"/>
              <a:gd name="connsiteY0" fmla="*/ 84148 h 84148"/>
              <a:gd name="connsiteX1" fmla="*/ 0 w 2821737"/>
              <a:gd name="connsiteY1" fmla="*/ 0 h 84148"/>
              <a:gd name="connsiteX0" fmla="*/ 2821737 w 2821737"/>
              <a:gd name="connsiteY0" fmla="*/ 410868 h 410868"/>
              <a:gd name="connsiteX1" fmla="*/ 0 w 2821737"/>
              <a:gd name="connsiteY1" fmla="*/ 326720 h 410868"/>
              <a:gd name="connsiteX0" fmla="*/ 1655276 w 1655276"/>
              <a:gd name="connsiteY0" fmla="*/ 223839 h 403253"/>
              <a:gd name="connsiteX1" fmla="*/ 0 w 1655276"/>
              <a:gd name="connsiteY1" fmla="*/ 403253 h 403253"/>
              <a:gd name="connsiteX0" fmla="*/ 1655276 w 1655276"/>
              <a:gd name="connsiteY0" fmla="*/ 235766 h 415180"/>
              <a:gd name="connsiteX1" fmla="*/ 0 w 1655276"/>
              <a:gd name="connsiteY1" fmla="*/ 415180 h 415180"/>
              <a:gd name="connsiteX0" fmla="*/ 1655276 w 1655276"/>
              <a:gd name="connsiteY0" fmla="*/ 265223 h 444637"/>
              <a:gd name="connsiteX1" fmla="*/ 0 w 1655276"/>
              <a:gd name="connsiteY1" fmla="*/ 444637 h 444637"/>
              <a:gd name="connsiteX0" fmla="*/ 1682161 w 1682161"/>
              <a:gd name="connsiteY0" fmla="*/ 285005 h 431509"/>
              <a:gd name="connsiteX1" fmla="*/ 0 w 1682161"/>
              <a:gd name="connsiteY1" fmla="*/ 431509 h 431509"/>
              <a:gd name="connsiteX0" fmla="*/ 2217163 w 2217163"/>
              <a:gd name="connsiteY0" fmla="*/ 338505 h 400907"/>
              <a:gd name="connsiteX1" fmla="*/ 0 w 2217163"/>
              <a:gd name="connsiteY1" fmla="*/ 400907 h 400907"/>
              <a:gd name="connsiteX0" fmla="*/ 2217163 w 2217163"/>
              <a:gd name="connsiteY0" fmla="*/ 342629 h 405031"/>
              <a:gd name="connsiteX1" fmla="*/ 0 w 2217163"/>
              <a:gd name="connsiteY1" fmla="*/ 405031 h 405031"/>
              <a:gd name="connsiteX0" fmla="*/ 2217163 w 2217163"/>
              <a:gd name="connsiteY0" fmla="*/ 256262 h 318664"/>
              <a:gd name="connsiteX1" fmla="*/ 0 w 2217163"/>
              <a:gd name="connsiteY1" fmla="*/ 318664 h 318664"/>
              <a:gd name="connsiteX0" fmla="*/ 2217163 w 2217163"/>
              <a:gd name="connsiteY0" fmla="*/ 248513 h 310915"/>
              <a:gd name="connsiteX1" fmla="*/ 0 w 2217163"/>
              <a:gd name="connsiteY1" fmla="*/ 310915 h 310915"/>
              <a:gd name="connsiteX0" fmla="*/ 2217163 w 2217163"/>
              <a:gd name="connsiteY0" fmla="*/ 258513 h 320915"/>
              <a:gd name="connsiteX1" fmla="*/ 0 w 2217163"/>
              <a:gd name="connsiteY1" fmla="*/ 320915 h 320915"/>
              <a:gd name="connsiteX0" fmla="*/ 2217163 w 2217163"/>
              <a:gd name="connsiteY0" fmla="*/ 273559 h 335961"/>
              <a:gd name="connsiteX1" fmla="*/ 0 w 2217163"/>
              <a:gd name="connsiteY1" fmla="*/ 335961 h 335961"/>
              <a:gd name="connsiteX0" fmla="*/ 1674095 w 1674095"/>
              <a:gd name="connsiteY0" fmla="*/ 165162 h 446960"/>
              <a:gd name="connsiteX1" fmla="*/ 0 w 1674095"/>
              <a:gd name="connsiteY1" fmla="*/ 446960 h 446960"/>
              <a:gd name="connsiteX0" fmla="*/ 1674095 w 1674095"/>
              <a:gd name="connsiteY0" fmla="*/ 78009 h 359807"/>
              <a:gd name="connsiteX1" fmla="*/ 0 w 1674095"/>
              <a:gd name="connsiteY1" fmla="*/ 359807 h 359807"/>
              <a:gd name="connsiteX0" fmla="*/ 1674095 w 1674095"/>
              <a:gd name="connsiteY0" fmla="*/ 3562 h 285360"/>
              <a:gd name="connsiteX1" fmla="*/ 0 w 1674095"/>
              <a:gd name="connsiteY1" fmla="*/ 285360 h 285360"/>
              <a:gd name="connsiteX0" fmla="*/ 1520853 w 1520853"/>
              <a:gd name="connsiteY0" fmla="*/ 2680 h 306418"/>
              <a:gd name="connsiteX1" fmla="*/ 0 w 1520853"/>
              <a:gd name="connsiteY1" fmla="*/ 306418 h 306418"/>
              <a:gd name="connsiteX0" fmla="*/ 1561052 w 1561052"/>
              <a:gd name="connsiteY0" fmla="*/ 3250 h 291679"/>
              <a:gd name="connsiteX1" fmla="*/ 0 w 1561052"/>
              <a:gd name="connsiteY1" fmla="*/ 291679 h 291679"/>
              <a:gd name="connsiteX0" fmla="*/ 1569092 w 1569092"/>
              <a:gd name="connsiteY0" fmla="*/ 2982 h 297972"/>
              <a:gd name="connsiteX1" fmla="*/ 0 w 1569092"/>
              <a:gd name="connsiteY1" fmla="*/ 297972 h 297972"/>
              <a:gd name="connsiteX0" fmla="*/ 178668 w 349164"/>
              <a:gd name="connsiteY0" fmla="*/ 1951476 h 1951476"/>
              <a:gd name="connsiteX1" fmla="*/ 205664 w 349164"/>
              <a:gd name="connsiteY1" fmla="*/ 22760 h 1951476"/>
              <a:gd name="connsiteX0" fmla="*/ 0 w 328547"/>
              <a:gd name="connsiteY0" fmla="*/ 1955373 h 1955373"/>
              <a:gd name="connsiteX1" fmla="*/ 26996 w 328547"/>
              <a:gd name="connsiteY1" fmla="*/ 26657 h 1955373"/>
              <a:gd name="connsiteX0" fmla="*/ 0 w 326673"/>
              <a:gd name="connsiteY0" fmla="*/ 2043681 h 2043681"/>
              <a:gd name="connsiteX1" fmla="*/ 24007 w 326673"/>
              <a:gd name="connsiteY1" fmla="*/ 25529 h 2043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26673" h="2043681">
                <a:moveTo>
                  <a:pt x="0" y="2043681"/>
                </a:moveTo>
                <a:cubicBezTo>
                  <a:pt x="281540" y="1673747"/>
                  <a:pt x="555708" y="-242062"/>
                  <a:pt x="24007" y="25529"/>
                </a:cubicBezTo>
              </a:path>
            </a:pathLst>
          </a:custGeom>
          <a:noFill/>
          <a:ln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E7759D9-AF40-62B3-031B-1E006C7A8640}"/>
              </a:ext>
            </a:extLst>
          </p:cNvPr>
          <p:cNvSpPr txBox="1"/>
          <p:nvPr/>
        </p:nvSpPr>
        <p:spPr>
          <a:xfrm>
            <a:off x="1217848" y="3695577"/>
            <a:ext cx="24263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Fusion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510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4" name="3D Model 3" descr="Atom">
                <a:extLst>
                  <a:ext uri="{FF2B5EF4-FFF2-40B4-BE49-F238E27FC236}">
                    <a16:creationId xmlns:a16="http://schemas.microsoft.com/office/drawing/2014/main" id="{26B0448E-A794-6D73-5BDF-C7DD04B29E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9152855"/>
                  </p:ext>
                </p:extLst>
              </p:nvPr>
            </p:nvGraphicFramePr>
            <p:xfrm>
              <a:off x="1171644" y="1191376"/>
              <a:ext cx="2730004" cy="2977323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2730004" cy="2977323"/>
                    </a:xfrm>
                    <a:prstGeom prst="rect">
                      <a:avLst/>
                    </a:prstGeom>
                  </am3d:spPr>
                  <am3d:camera>
                    <am3d:pos x="0" y="0" z="7564932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932787" d="1000000"/>
                    <am3d:preTrans dx="-97570" dy="-16907335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912720" ay="-377095" az="-102327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5222203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4" name="3D Model 3" descr="Atom">
                <a:extLst>
                  <a:ext uri="{FF2B5EF4-FFF2-40B4-BE49-F238E27FC236}">
                    <a16:creationId xmlns:a16="http://schemas.microsoft.com/office/drawing/2014/main" id="{26B0448E-A794-6D73-5BDF-C7DD04B29E1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1644" y="1191376"/>
                <a:ext cx="2730004" cy="29773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Models Of Atom">
                <a:extLst>
                  <a:ext uri="{FF2B5EF4-FFF2-40B4-BE49-F238E27FC236}">
                    <a16:creationId xmlns:a16="http://schemas.microsoft.com/office/drawing/2014/main" id="{6CA03E49-D123-A05D-41B5-43DA56607B6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6970404"/>
                  </p:ext>
                </p:extLst>
              </p:nvPr>
            </p:nvGraphicFramePr>
            <p:xfrm>
              <a:off x="6009017" y="3308419"/>
              <a:ext cx="5030994" cy="515775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5030994" cy="515775"/>
                    </a:xfrm>
                    <a:prstGeom prst="rect">
                      <a:avLst/>
                    </a:prstGeom>
                  </am3d:spPr>
                  <am3d:camera>
                    <am3d:pos x="0" y="0" z="47594876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4553" d="1000000"/>
                    <am3d:preTrans dx="27307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5373368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Models Of Atom">
                <a:extLst>
                  <a:ext uri="{FF2B5EF4-FFF2-40B4-BE49-F238E27FC236}">
                    <a16:creationId xmlns:a16="http://schemas.microsoft.com/office/drawing/2014/main" id="{6CA03E49-D123-A05D-41B5-43DA56607B6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009017" y="3308419"/>
                <a:ext cx="5030994" cy="51577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001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1338607" y="1065655"/>
            <a:ext cx="4017164" cy="360456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2076118" y="1350818"/>
            <a:ext cx="0" cy="3319398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1708920" y="4272879"/>
            <a:ext cx="298361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2736680" y="4258253"/>
            <a:ext cx="1873240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ton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995720" y="2663451"/>
            <a:ext cx="1861199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neutron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826C0348-E34E-70F6-53A2-9D7768A47EC1}"/>
              </a:ext>
            </a:extLst>
          </p:cNvPr>
          <p:cNvSpPr/>
          <p:nvPr/>
        </p:nvSpPr>
        <p:spPr>
          <a:xfrm>
            <a:off x="2076118" y="1970115"/>
            <a:ext cx="1959715" cy="2302763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4776"/>
              <a:gd name="connsiteY0" fmla="*/ 1082117 h 1082117"/>
              <a:gd name="connsiteX1" fmla="*/ 704776 w 704776"/>
              <a:gd name="connsiteY1" fmla="*/ 0 h 1082117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67701" h="1469314">
                <a:moveTo>
                  <a:pt x="0" y="1469314"/>
                </a:moveTo>
                <a:cubicBezTo>
                  <a:pt x="172950" y="1045694"/>
                  <a:pt x="354930" y="766112"/>
                  <a:pt x="467701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FFCAD9-E461-A991-4448-5C359B925983}"/>
              </a:ext>
            </a:extLst>
          </p:cNvPr>
          <p:cNvSpPr txBox="1"/>
          <p:nvPr/>
        </p:nvSpPr>
        <p:spPr>
          <a:xfrm rot="19120534">
            <a:off x="1950911" y="3451123"/>
            <a:ext cx="2417899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curve</a:t>
            </a:r>
            <a:endParaRPr lang="en-IN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2BD7BD3-CAC5-C4B8-61FA-86BCF848E395}"/>
              </a:ext>
            </a:extLst>
          </p:cNvPr>
          <p:cNvCxnSpPr>
            <a:cxnSpLocks/>
          </p:cNvCxnSpPr>
          <p:nvPr/>
        </p:nvCxnSpPr>
        <p:spPr>
          <a:xfrm flipV="1">
            <a:off x="8106975" y="3963553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75725E0F-0A17-70A7-BF12-7F6166AF2588}"/>
              </a:ext>
            </a:extLst>
          </p:cNvPr>
          <p:cNvSpPr/>
          <p:nvPr/>
        </p:nvSpPr>
        <p:spPr>
          <a:xfrm flipV="1">
            <a:off x="4476916" y="1359404"/>
            <a:ext cx="133004" cy="13300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C6295CF-A533-64C9-53E7-E7CB4846F3C1}"/>
              </a:ext>
            </a:extLst>
          </p:cNvPr>
          <p:cNvCxnSpPr>
            <a:cxnSpLocks/>
          </p:cNvCxnSpPr>
          <p:nvPr/>
        </p:nvCxnSpPr>
        <p:spPr>
          <a:xfrm>
            <a:off x="4007247" y="1425906"/>
            <a:ext cx="0" cy="57095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7541366-9554-50F1-54C2-E3B9651EEE92}"/>
              </a:ext>
            </a:extLst>
          </p:cNvPr>
          <p:cNvCxnSpPr>
            <a:cxnSpLocks/>
          </p:cNvCxnSpPr>
          <p:nvPr/>
        </p:nvCxnSpPr>
        <p:spPr>
          <a:xfrm flipH="1">
            <a:off x="4007247" y="1425907"/>
            <a:ext cx="46966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48FDCCEF-C5DD-90B3-2D8B-9BAE72ADD03F}"/>
              </a:ext>
            </a:extLst>
          </p:cNvPr>
          <p:cNvSpPr/>
          <p:nvPr/>
        </p:nvSpPr>
        <p:spPr>
          <a:xfrm flipV="1">
            <a:off x="3944906" y="1976388"/>
            <a:ext cx="133004" cy="13300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DAD9D6F-462F-9E3A-A89F-8C469E2FB1E3}"/>
              </a:ext>
            </a:extLst>
          </p:cNvPr>
          <p:cNvCxnSpPr>
            <a:cxnSpLocks/>
            <a:endCxn id="21" idx="5"/>
          </p:cNvCxnSpPr>
          <p:nvPr/>
        </p:nvCxnSpPr>
        <p:spPr>
          <a:xfrm flipH="1">
            <a:off x="4058432" y="1474804"/>
            <a:ext cx="452503" cy="521062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dashDot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02AC626-A14A-2668-8CA0-D575AFA1B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76115"/>
              </p:ext>
            </p:extLst>
          </p:nvPr>
        </p:nvGraphicFramePr>
        <p:xfrm>
          <a:off x="3878429" y="1104918"/>
          <a:ext cx="5984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8714" imgH="337893" progId="Equation.DSMT4">
                  <p:embed/>
                </p:oleObj>
              </mc:Choice>
              <mc:Fallback>
                <p:oleObj name="Equation" r:id="rId2" imgW="598714" imgH="3378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78429" y="1104918"/>
                        <a:ext cx="598487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E5FAC5F-DF87-CF37-AF59-D958C282C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4057"/>
              </p:ext>
            </p:extLst>
          </p:nvPr>
        </p:nvGraphicFramePr>
        <p:xfrm>
          <a:off x="3435350" y="1552575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79360" progId="Equation.DSMT4">
                  <p:embed/>
                </p:oleObj>
              </mc:Choice>
              <mc:Fallback>
                <p:oleObj name="Equation" r:id="rId4" imgW="50796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02AC626-A14A-2668-8CA0-D575AFA1B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5350" y="1552575"/>
                        <a:ext cx="508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2170BB1B-9D52-230F-48DB-865FAB25C052}"/>
              </a:ext>
            </a:extLst>
          </p:cNvPr>
          <p:cNvSpPr txBox="1"/>
          <p:nvPr/>
        </p:nvSpPr>
        <p:spPr>
          <a:xfrm>
            <a:off x="4605337" y="1384686"/>
            <a:ext cx="7251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table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722087-9CEF-2082-9744-1CD895D28A72}"/>
              </a:ext>
            </a:extLst>
          </p:cNvPr>
          <p:cNvSpPr txBox="1"/>
          <p:nvPr/>
        </p:nvSpPr>
        <p:spPr>
          <a:xfrm>
            <a:off x="3967338" y="1976528"/>
            <a:ext cx="7251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le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6F98278-8C1F-19C1-0D20-F25144479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44643"/>
              </p:ext>
            </p:extLst>
          </p:nvPr>
        </p:nvGraphicFramePr>
        <p:xfrm>
          <a:off x="4332287" y="1671008"/>
          <a:ext cx="546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02AC626-A14A-2668-8CA0-D575AFA1B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2287" y="1671008"/>
                        <a:ext cx="546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512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9EA90B-ED73-B875-4674-E80A649239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0E9348E-07E9-FA1F-F0EF-D007974A4BCB}"/>
              </a:ext>
            </a:extLst>
          </p:cNvPr>
          <p:cNvSpPr/>
          <p:nvPr/>
        </p:nvSpPr>
        <p:spPr>
          <a:xfrm>
            <a:off x="1338607" y="1065655"/>
            <a:ext cx="4017164" cy="360456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9E1BF6F-5174-5B40-BD89-0041D9C0B4B2}"/>
              </a:ext>
            </a:extLst>
          </p:cNvPr>
          <p:cNvCxnSpPr>
            <a:cxnSpLocks/>
          </p:cNvCxnSpPr>
          <p:nvPr/>
        </p:nvCxnSpPr>
        <p:spPr>
          <a:xfrm flipV="1">
            <a:off x="2076118" y="1350818"/>
            <a:ext cx="0" cy="3319398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0D22A40-2FC0-EF03-C7D6-C289CC1D74CF}"/>
              </a:ext>
            </a:extLst>
          </p:cNvPr>
          <p:cNvCxnSpPr>
            <a:cxnSpLocks/>
          </p:cNvCxnSpPr>
          <p:nvPr/>
        </p:nvCxnSpPr>
        <p:spPr>
          <a:xfrm>
            <a:off x="1708920" y="4272879"/>
            <a:ext cx="298361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5348D1E-AA0C-79F1-EF89-652F4FE168E5}"/>
              </a:ext>
            </a:extLst>
          </p:cNvPr>
          <p:cNvSpPr txBox="1"/>
          <p:nvPr/>
        </p:nvSpPr>
        <p:spPr>
          <a:xfrm>
            <a:off x="2736680" y="4258253"/>
            <a:ext cx="1873240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ton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C1CF90-F7E9-C6A0-E592-29F311F58605}"/>
              </a:ext>
            </a:extLst>
          </p:cNvPr>
          <p:cNvSpPr txBox="1"/>
          <p:nvPr/>
        </p:nvSpPr>
        <p:spPr>
          <a:xfrm rot="16200000">
            <a:off x="995720" y="2663451"/>
            <a:ext cx="1861199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neutron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EAD5D6A9-239E-B47D-31C5-601B1153FF56}"/>
              </a:ext>
            </a:extLst>
          </p:cNvPr>
          <p:cNvSpPr/>
          <p:nvPr/>
        </p:nvSpPr>
        <p:spPr>
          <a:xfrm>
            <a:off x="2076118" y="1970115"/>
            <a:ext cx="1959715" cy="2302763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4776"/>
              <a:gd name="connsiteY0" fmla="*/ 1082117 h 1082117"/>
              <a:gd name="connsiteX1" fmla="*/ 704776 w 704776"/>
              <a:gd name="connsiteY1" fmla="*/ 0 h 1082117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67701" h="1469314">
                <a:moveTo>
                  <a:pt x="0" y="1469314"/>
                </a:moveTo>
                <a:cubicBezTo>
                  <a:pt x="172950" y="1045694"/>
                  <a:pt x="354930" y="766112"/>
                  <a:pt x="467701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874A8D-C200-AC56-1968-2D9675CB7918}"/>
              </a:ext>
            </a:extLst>
          </p:cNvPr>
          <p:cNvSpPr txBox="1"/>
          <p:nvPr/>
        </p:nvSpPr>
        <p:spPr>
          <a:xfrm rot="19120534">
            <a:off x="1629010" y="3667690"/>
            <a:ext cx="2417899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curve</a:t>
            </a:r>
            <a:endParaRPr lang="en-IN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541F908-4317-3237-2A2C-34DC6B7FD275}"/>
              </a:ext>
            </a:extLst>
          </p:cNvPr>
          <p:cNvCxnSpPr>
            <a:cxnSpLocks/>
          </p:cNvCxnSpPr>
          <p:nvPr/>
        </p:nvCxnSpPr>
        <p:spPr>
          <a:xfrm flipV="1">
            <a:off x="8106975" y="3963553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783DF9E7-C68E-18B1-A061-844703C0F54C}"/>
              </a:ext>
            </a:extLst>
          </p:cNvPr>
          <p:cNvSpPr/>
          <p:nvPr/>
        </p:nvSpPr>
        <p:spPr>
          <a:xfrm flipV="1">
            <a:off x="3093358" y="2455135"/>
            <a:ext cx="133004" cy="13300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1A1EBF-AF50-11FF-B8B5-7291B1E3B954}"/>
              </a:ext>
            </a:extLst>
          </p:cNvPr>
          <p:cNvCxnSpPr>
            <a:cxnSpLocks/>
          </p:cNvCxnSpPr>
          <p:nvPr/>
        </p:nvCxnSpPr>
        <p:spPr>
          <a:xfrm>
            <a:off x="3493355" y="2527271"/>
            <a:ext cx="0" cy="30476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1D7C50A-ABE4-7CC1-777E-44A77FE058D9}"/>
              </a:ext>
            </a:extLst>
          </p:cNvPr>
          <p:cNvCxnSpPr>
            <a:cxnSpLocks/>
          </p:cNvCxnSpPr>
          <p:nvPr/>
        </p:nvCxnSpPr>
        <p:spPr>
          <a:xfrm>
            <a:off x="3226362" y="2520942"/>
            <a:ext cx="271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770D6EDF-938A-F24F-CC9E-BC6A3742877B}"/>
              </a:ext>
            </a:extLst>
          </p:cNvPr>
          <p:cNvSpPr/>
          <p:nvPr/>
        </p:nvSpPr>
        <p:spPr>
          <a:xfrm flipV="1">
            <a:off x="3454393" y="2829742"/>
            <a:ext cx="133004" cy="13300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4CEA067-42A9-8B07-5573-AE2D6EBE6A63}"/>
              </a:ext>
            </a:extLst>
          </p:cNvPr>
          <p:cNvCxnSpPr>
            <a:cxnSpLocks/>
          </p:cNvCxnSpPr>
          <p:nvPr/>
        </p:nvCxnSpPr>
        <p:spPr>
          <a:xfrm>
            <a:off x="3193606" y="2590298"/>
            <a:ext cx="290370" cy="256359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dashDot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9252290-1454-1E53-4C43-068718CC3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72473"/>
              </p:ext>
            </p:extLst>
          </p:nvPr>
        </p:nvGraphicFramePr>
        <p:xfrm>
          <a:off x="3507160" y="2494195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79360" progId="Equation.DSMT4">
                  <p:embed/>
                </p:oleObj>
              </mc:Choice>
              <mc:Fallback>
                <p:oleObj name="Equation" r:id="rId2" imgW="48240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02AC626-A14A-2668-8CA0-D575AFA1B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7160" y="2494195"/>
                        <a:ext cx="482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36B9109-C454-347A-C30A-D02C1300C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93727"/>
              </p:ext>
            </p:extLst>
          </p:nvPr>
        </p:nvGraphicFramePr>
        <p:xfrm>
          <a:off x="3055326" y="224728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E5FAC5F-DF87-CF37-AF59-D958C282C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5326" y="2247282"/>
                        <a:ext cx="495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B79E12F-5954-62D8-7E67-26F95DE1F5E2}"/>
              </a:ext>
            </a:extLst>
          </p:cNvPr>
          <p:cNvSpPr txBox="1"/>
          <p:nvPr/>
        </p:nvSpPr>
        <p:spPr>
          <a:xfrm>
            <a:off x="2380061" y="2418451"/>
            <a:ext cx="7251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table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C80E6E0-59E2-0444-594C-8CF3DB393FBC}"/>
              </a:ext>
            </a:extLst>
          </p:cNvPr>
          <p:cNvSpPr txBox="1"/>
          <p:nvPr/>
        </p:nvSpPr>
        <p:spPr>
          <a:xfrm>
            <a:off x="3454393" y="2906654"/>
            <a:ext cx="7251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le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783D332-6BDD-71FF-BF93-765F2D100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59977"/>
              </p:ext>
            </p:extLst>
          </p:nvPr>
        </p:nvGraphicFramePr>
        <p:xfrm>
          <a:off x="2774950" y="2671763"/>
          <a:ext cx="596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6F98278-8C1F-19C1-0D20-F25144479B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4950" y="2671763"/>
                        <a:ext cx="596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0524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1D1F31-A74E-66F5-3FCE-FEF34AE3BC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42D46FA-A23F-7BB1-4369-669E0F76B634}"/>
              </a:ext>
            </a:extLst>
          </p:cNvPr>
          <p:cNvSpPr/>
          <p:nvPr/>
        </p:nvSpPr>
        <p:spPr>
          <a:xfrm>
            <a:off x="1338607" y="1065655"/>
            <a:ext cx="4017164" cy="360456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C7A97BA-1A5E-205A-E52F-8BCDD83F02EF}"/>
              </a:ext>
            </a:extLst>
          </p:cNvPr>
          <p:cNvCxnSpPr>
            <a:cxnSpLocks/>
          </p:cNvCxnSpPr>
          <p:nvPr/>
        </p:nvCxnSpPr>
        <p:spPr>
          <a:xfrm flipV="1">
            <a:off x="2076118" y="1350818"/>
            <a:ext cx="0" cy="3319398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BD68CA3-5090-AB4D-5D32-9E028AB06B3F}"/>
              </a:ext>
            </a:extLst>
          </p:cNvPr>
          <p:cNvCxnSpPr>
            <a:cxnSpLocks/>
          </p:cNvCxnSpPr>
          <p:nvPr/>
        </p:nvCxnSpPr>
        <p:spPr>
          <a:xfrm>
            <a:off x="1708920" y="4272879"/>
            <a:ext cx="298361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D7858627-4337-3BCF-D40F-E54918E5CD95}"/>
              </a:ext>
            </a:extLst>
          </p:cNvPr>
          <p:cNvSpPr txBox="1"/>
          <p:nvPr/>
        </p:nvSpPr>
        <p:spPr>
          <a:xfrm>
            <a:off x="2736680" y="4258253"/>
            <a:ext cx="1873240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ton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AE7F0E-42E4-69CB-569D-38E523A539FF}"/>
              </a:ext>
            </a:extLst>
          </p:cNvPr>
          <p:cNvSpPr txBox="1"/>
          <p:nvPr/>
        </p:nvSpPr>
        <p:spPr>
          <a:xfrm rot="16200000">
            <a:off x="995720" y="2663451"/>
            <a:ext cx="1861199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neutron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4D8C84BB-C064-A87C-C4F1-0DC2CDA5DFF7}"/>
              </a:ext>
            </a:extLst>
          </p:cNvPr>
          <p:cNvSpPr/>
          <p:nvPr/>
        </p:nvSpPr>
        <p:spPr>
          <a:xfrm>
            <a:off x="2076118" y="1970115"/>
            <a:ext cx="1959715" cy="2302763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3784"/>
              <a:gd name="connsiteY0" fmla="*/ 978687 h 978687"/>
              <a:gd name="connsiteX1" fmla="*/ 703784 w 703784"/>
              <a:gd name="connsiteY1" fmla="*/ 0 h 978687"/>
              <a:gd name="connsiteX0" fmla="*/ 0 w 704776"/>
              <a:gd name="connsiteY0" fmla="*/ 1082117 h 1082117"/>
              <a:gd name="connsiteX1" fmla="*/ 704776 w 704776"/>
              <a:gd name="connsiteY1" fmla="*/ 0 h 1082117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613517"/>
              <a:gd name="connsiteY0" fmla="*/ 1410969 h 1410969"/>
              <a:gd name="connsiteX1" fmla="*/ 613517 w 613517"/>
              <a:gd name="connsiteY1" fmla="*/ 0 h 1410969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  <a:gd name="connsiteX0" fmla="*/ 0 w 467701"/>
              <a:gd name="connsiteY0" fmla="*/ 1469314 h 1469314"/>
              <a:gd name="connsiteX1" fmla="*/ 467701 w 467701"/>
              <a:gd name="connsiteY1" fmla="*/ 0 h 1469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67701" h="1469314">
                <a:moveTo>
                  <a:pt x="0" y="1469314"/>
                </a:moveTo>
                <a:cubicBezTo>
                  <a:pt x="172950" y="1045694"/>
                  <a:pt x="354930" y="766112"/>
                  <a:pt x="467701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17C80A-95D3-D359-C5B2-CC6E2C0EFCB5}"/>
              </a:ext>
            </a:extLst>
          </p:cNvPr>
          <p:cNvSpPr txBox="1"/>
          <p:nvPr/>
        </p:nvSpPr>
        <p:spPr>
          <a:xfrm rot="19120534">
            <a:off x="1629010" y="3667690"/>
            <a:ext cx="2417899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curve</a:t>
            </a:r>
            <a:endParaRPr lang="en-IN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FDA2FB2-B7ED-A24A-6D4D-4A7E73DBD45B}"/>
              </a:ext>
            </a:extLst>
          </p:cNvPr>
          <p:cNvCxnSpPr>
            <a:cxnSpLocks/>
          </p:cNvCxnSpPr>
          <p:nvPr/>
        </p:nvCxnSpPr>
        <p:spPr>
          <a:xfrm flipV="1">
            <a:off x="8106975" y="3963553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0611B20E-6F5C-3212-43BC-31A6B25CB696}"/>
              </a:ext>
            </a:extLst>
          </p:cNvPr>
          <p:cNvSpPr/>
          <p:nvPr/>
        </p:nvSpPr>
        <p:spPr>
          <a:xfrm flipV="1">
            <a:off x="3856756" y="3087354"/>
            <a:ext cx="133004" cy="13300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6319925-EFD2-05AC-921C-4CC1A82E9BAC}"/>
              </a:ext>
            </a:extLst>
          </p:cNvPr>
          <p:cNvCxnSpPr>
            <a:cxnSpLocks/>
          </p:cNvCxnSpPr>
          <p:nvPr/>
        </p:nvCxnSpPr>
        <p:spPr>
          <a:xfrm flipV="1">
            <a:off x="3923258" y="2789234"/>
            <a:ext cx="0" cy="30476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93627BAF-C0C9-58E5-9186-6E86729229E7}"/>
              </a:ext>
            </a:extLst>
          </p:cNvPr>
          <p:cNvSpPr/>
          <p:nvPr/>
        </p:nvSpPr>
        <p:spPr>
          <a:xfrm flipV="1">
            <a:off x="3507159" y="2731045"/>
            <a:ext cx="133004" cy="13300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0D57FE9-22EA-3469-8352-376BBB704D41}"/>
              </a:ext>
            </a:extLst>
          </p:cNvPr>
          <p:cNvCxnSpPr>
            <a:cxnSpLocks/>
          </p:cNvCxnSpPr>
          <p:nvPr/>
        </p:nvCxnSpPr>
        <p:spPr>
          <a:xfrm flipH="1">
            <a:off x="3587397" y="2787249"/>
            <a:ext cx="33586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AD9CA68-7F50-30E4-646D-E8E7F225D7DA}"/>
              </a:ext>
            </a:extLst>
          </p:cNvPr>
          <p:cNvCxnSpPr>
            <a:cxnSpLocks/>
            <a:endCxn id="21" idx="7"/>
          </p:cNvCxnSpPr>
          <p:nvPr/>
        </p:nvCxnSpPr>
        <p:spPr>
          <a:xfrm flipH="1" flipV="1">
            <a:off x="3620685" y="2844571"/>
            <a:ext cx="251554" cy="28281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dashDot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5E0C1B6-9439-DB6A-6467-11E6008E9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6725"/>
              </p:ext>
            </p:extLst>
          </p:nvPr>
        </p:nvGraphicFramePr>
        <p:xfrm>
          <a:off x="3935322" y="2827425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79360" progId="Equation.DSMT4">
                  <p:embed/>
                </p:oleObj>
              </mc:Choice>
              <mc:Fallback>
                <p:oleObj name="Equation" r:id="rId2" imgW="48240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9252290-1454-1E53-4C43-068718CC3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35322" y="2827425"/>
                        <a:ext cx="482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BB21B54-49BC-9595-6E66-51D0DE285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69749"/>
              </p:ext>
            </p:extLst>
          </p:nvPr>
        </p:nvGraphicFramePr>
        <p:xfrm>
          <a:off x="3640163" y="2532889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36B9109-C454-347A-C30A-D02C1300C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0163" y="2532889"/>
                        <a:ext cx="495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BA03CDB-8B88-7508-E21C-C0D06AA347EA}"/>
              </a:ext>
            </a:extLst>
          </p:cNvPr>
          <p:cNvSpPr txBox="1"/>
          <p:nvPr/>
        </p:nvSpPr>
        <p:spPr>
          <a:xfrm>
            <a:off x="3959274" y="3153856"/>
            <a:ext cx="7251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table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8C19BF-343F-9153-A00D-C8613E927FC0}"/>
              </a:ext>
            </a:extLst>
          </p:cNvPr>
          <p:cNvSpPr txBox="1"/>
          <p:nvPr/>
        </p:nvSpPr>
        <p:spPr>
          <a:xfrm>
            <a:off x="2891750" y="2617412"/>
            <a:ext cx="7251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le</a:t>
            </a: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1722EE1-1AF1-27B9-CDBB-3B0AE60A6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46885"/>
              </p:ext>
            </p:extLst>
          </p:nvPr>
        </p:nvGraphicFramePr>
        <p:xfrm>
          <a:off x="3208685" y="2947706"/>
          <a:ext cx="596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783D332-6BDD-71FF-BF93-765F2D100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8685" y="2947706"/>
                        <a:ext cx="596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7949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5</TotalTime>
  <Words>135</Words>
  <Application>Microsoft Office PowerPoint</Application>
  <PresentationFormat>Widescreen</PresentationFormat>
  <Paragraphs>4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6</cp:revision>
  <dcterms:created xsi:type="dcterms:W3CDTF">2024-11-01T08:59:57Z</dcterms:created>
  <dcterms:modified xsi:type="dcterms:W3CDTF">2024-11-04T07:25:26Z</dcterms:modified>
</cp:coreProperties>
</file>